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2" r:id="rId3"/>
    <p:sldId id="297" r:id="rId4"/>
    <p:sldId id="291" r:id="rId5"/>
    <p:sldId id="281" r:id="rId6"/>
    <p:sldId id="282" r:id="rId7"/>
    <p:sldId id="294" r:id="rId8"/>
    <p:sldId id="295" r:id="rId9"/>
    <p:sldId id="296" r:id="rId10"/>
    <p:sldId id="280" r:id="rId11"/>
    <p:sldId id="270" r:id="rId12"/>
    <p:sldId id="271" r:id="rId13"/>
    <p:sldId id="279" r:id="rId14"/>
    <p:sldId id="272" r:id="rId15"/>
    <p:sldId id="311" r:id="rId16"/>
    <p:sldId id="298" r:id="rId17"/>
    <p:sldId id="301" r:id="rId18"/>
    <p:sldId id="302" r:id="rId19"/>
    <p:sldId id="299" r:id="rId20"/>
    <p:sldId id="300" r:id="rId21"/>
    <p:sldId id="303" r:id="rId22"/>
    <p:sldId id="304" r:id="rId23"/>
    <p:sldId id="305" r:id="rId24"/>
    <p:sldId id="308" r:id="rId25"/>
    <p:sldId id="306" r:id="rId26"/>
    <p:sldId id="309" r:id="rId27"/>
    <p:sldId id="310" r:id="rId28"/>
    <p:sldId id="262" r:id="rId29"/>
    <p:sldId id="273" r:id="rId30"/>
    <p:sldId id="274" r:id="rId31"/>
    <p:sldId id="275" r:id="rId32"/>
    <p:sldId id="285" r:id="rId33"/>
    <p:sldId id="286" r:id="rId34"/>
    <p:sldId id="283" r:id="rId35"/>
    <p:sldId id="284" r:id="rId36"/>
    <p:sldId id="287" r:id="rId37"/>
    <p:sldId id="288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08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1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45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9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image" Target="../media/image51.wmf"/><Relationship Id="rId4" Type="http://schemas.openxmlformats.org/officeDocument/2006/relationships/image" Target="../media/image69.wmf"/><Relationship Id="rId9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2.wmf"/><Relationship Id="rId7" Type="http://schemas.openxmlformats.org/officeDocument/2006/relationships/image" Target="../media/image79.wmf"/><Relationship Id="rId2" Type="http://schemas.openxmlformats.org/officeDocument/2006/relationships/image" Target="../media/image46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6.wmf"/><Relationship Id="rId7" Type="http://schemas.openxmlformats.org/officeDocument/2006/relationships/image" Target="../media/image87.wmf"/><Relationship Id="rId2" Type="http://schemas.openxmlformats.org/officeDocument/2006/relationships/image" Target="../media/image2.wmf"/><Relationship Id="rId1" Type="http://schemas.openxmlformats.org/officeDocument/2006/relationships/image" Target="../media/image84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51.wmf"/><Relationship Id="rId11" Type="http://schemas.openxmlformats.org/officeDocument/2006/relationships/image" Target="../media/image94.wmf"/><Relationship Id="rId5" Type="http://schemas.openxmlformats.org/officeDocument/2006/relationships/image" Target="../media/image89.wmf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51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89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6.wmf"/><Relationship Id="rId7" Type="http://schemas.openxmlformats.org/officeDocument/2006/relationships/image" Target="../media/image103.wmf"/><Relationship Id="rId2" Type="http://schemas.openxmlformats.org/officeDocument/2006/relationships/image" Target="../media/image2.wmf"/><Relationship Id="rId1" Type="http://schemas.openxmlformats.org/officeDocument/2006/relationships/image" Target="../media/image10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1.wmf"/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12" Type="http://schemas.openxmlformats.org/officeDocument/2006/relationships/image" Target="../media/image102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51.wmf"/><Relationship Id="rId11" Type="http://schemas.openxmlformats.org/officeDocument/2006/relationships/image" Target="../media/image110.wmf"/><Relationship Id="rId5" Type="http://schemas.openxmlformats.org/officeDocument/2006/relationships/image" Target="../media/image49.wmf"/><Relationship Id="rId15" Type="http://schemas.openxmlformats.org/officeDocument/2006/relationships/image" Target="../media/image113.wmf"/><Relationship Id="rId10" Type="http://schemas.openxmlformats.org/officeDocument/2006/relationships/image" Target="../media/image109.wmf"/><Relationship Id="rId4" Type="http://schemas.openxmlformats.org/officeDocument/2006/relationships/image" Target="../media/image105.wmf"/><Relationship Id="rId9" Type="http://schemas.openxmlformats.org/officeDocument/2006/relationships/image" Target="../media/image108.wmf"/><Relationship Id="rId1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49.wmf"/><Relationship Id="rId3" Type="http://schemas.openxmlformats.org/officeDocument/2006/relationships/image" Target="../media/image102.wmf"/><Relationship Id="rId7" Type="http://schemas.openxmlformats.org/officeDocument/2006/relationships/image" Target="../media/image111.wmf"/><Relationship Id="rId12" Type="http://schemas.openxmlformats.org/officeDocument/2006/relationships/image" Target="../media/image118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10.wmf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image" Target="../media/image116.wmf"/><Relationship Id="rId4" Type="http://schemas.openxmlformats.org/officeDocument/2006/relationships/image" Target="../media/image108.wmf"/><Relationship Id="rId9" Type="http://schemas.openxmlformats.org/officeDocument/2006/relationships/image" Target="../media/image115.wmf"/><Relationship Id="rId1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image" Target="../media/image2.wmf"/><Relationship Id="rId1" Type="http://schemas.openxmlformats.org/officeDocument/2006/relationships/image" Target="../media/image119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11.wmf"/><Relationship Id="rId3" Type="http://schemas.openxmlformats.org/officeDocument/2006/relationships/image" Target="../media/image121.wmf"/><Relationship Id="rId7" Type="http://schemas.openxmlformats.org/officeDocument/2006/relationships/image" Target="../media/image51.wmf"/><Relationship Id="rId12" Type="http://schemas.openxmlformats.org/officeDocument/2006/relationships/image" Target="../media/image110.wmf"/><Relationship Id="rId2" Type="http://schemas.openxmlformats.org/officeDocument/2006/relationships/image" Target="../media/image120.wmf"/><Relationship Id="rId1" Type="http://schemas.openxmlformats.org/officeDocument/2006/relationships/image" Target="../media/image2.wmf"/><Relationship Id="rId6" Type="http://schemas.openxmlformats.org/officeDocument/2006/relationships/image" Target="../media/image125.wmf"/><Relationship Id="rId11" Type="http://schemas.openxmlformats.org/officeDocument/2006/relationships/image" Target="../media/image129.wmf"/><Relationship Id="rId5" Type="http://schemas.openxmlformats.org/officeDocument/2006/relationships/image" Target="../media/image124.wmf"/><Relationship Id="rId15" Type="http://schemas.openxmlformats.org/officeDocument/2006/relationships/image" Target="../media/image130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25.wmf"/><Relationship Id="rId3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image" Target="../media/image133.wmf"/><Relationship Id="rId2" Type="http://schemas.openxmlformats.org/officeDocument/2006/relationships/image" Target="../media/image120.wmf"/><Relationship Id="rId1" Type="http://schemas.openxmlformats.org/officeDocument/2006/relationships/image" Target="../media/image2.wmf"/><Relationship Id="rId6" Type="http://schemas.openxmlformats.org/officeDocument/2006/relationships/image" Target="../media/image110.wmf"/><Relationship Id="rId11" Type="http://schemas.openxmlformats.org/officeDocument/2006/relationships/image" Target="../media/image132.wmf"/><Relationship Id="rId5" Type="http://schemas.openxmlformats.org/officeDocument/2006/relationships/image" Target="../media/image111.wmf"/><Relationship Id="rId10" Type="http://schemas.openxmlformats.org/officeDocument/2006/relationships/image" Target="../media/image131.wmf"/><Relationship Id="rId4" Type="http://schemas.openxmlformats.org/officeDocument/2006/relationships/image" Target="../media/image129.wmf"/><Relationship Id="rId9" Type="http://schemas.openxmlformats.org/officeDocument/2006/relationships/image" Target="../media/image130.wmf"/><Relationship Id="rId14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20.wmf"/><Relationship Id="rId7" Type="http://schemas.openxmlformats.org/officeDocument/2006/relationships/image" Target="../media/image136.wmf"/><Relationship Id="rId2" Type="http://schemas.openxmlformats.org/officeDocument/2006/relationships/image" Target="../media/image2.wmf"/><Relationship Id="rId1" Type="http://schemas.openxmlformats.org/officeDocument/2006/relationships/image" Target="../media/image134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11.wmf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12" Type="http://schemas.openxmlformats.org/officeDocument/2006/relationships/image" Target="../media/image135.wmf"/><Relationship Id="rId2" Type="http://schemas.openxmlformats.org/officeDocument/2006/relationships/image" Target="../media/image120.wmf"/><Relationship Id="rId1" Type="http://schemas.openxmlformats.org/officeDocument/2006/relationships/image" Target="../media/image2.wmf"/><Relationship Id="rId6" Type="http://schemas.openxmlformats.org/officeDocument/2006/relationships/image" Target="../media/image51.wmf"/><Relationship Id="rId11" Type="http://schemas.openxmlformats.org/officeDocument/2006/relationships/image" Target="../media/image110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image" Target="../media/image143.wmf"/><Relationship Id="rId4" Type="http://schemas.openxmlformats.org/officeDocument/2006/relationships/image" Target="../media/image139.wmf"/><Relationship Id="rId9" Type="http://schemas.openxmlformats.org/officeDocument/2006/relationships/image" Target="../media/image142.wmf"/><Relationship Id="rId1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51.wmf"/><Relationship Id="rId3" Type="http://schemas.openxmlformats.org/officeDocument/2006/relationships/image" Target="../media/image142.wmf"/><Relationship Id="rId7" Type="http://schemas.openxmlformats.org/officeDocument/2006/relationships/image" Target="../media/image112.wmf"/><Relationship Id="rId12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2.wmf"/><Relationship Id="rId6" Type="http://schemas.openxmlformats.org/officeDocument/2006/relationships/image" Target="../media/image111.wmf"/><Relationship Id="rId11" Type="http://schemas.openxmlformats.org/officeDocument/2006/relationships/image" Target="../media/image146.wmf"/><Relationship Id="rId5" Type="http://schemas.openxmlformats.org/officeDocument/2006/relationships/image" Target="../media/image110.wmf"/><Relationship Id="rId10" Type="http://schemas.openxmlformats.org/officeDocument/2006/relationships/image" Target="../media/image145.wmf"/><Relationship Id="rId4" Type="http://schemas.openxmlformats.org/officeDocument/2006/relationships/image" Target="../media/image143.wmf"/><Relationship Id="rId9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88.wmf"/><Relationship Id="rId7" Type="http://schemas.openxmlformats.org/officeDocument/2006/relationships/image" Target="../media/image149.wmf"/><Relationship Id="rId2" Type="http://schemas.openxmlformats.org/officeDocument/2006/relationships/image" Target="../media/image85.wmf"/><Relationship Id="rId1" Type="http://schemas.openxmlformats.org/officeDocument/2006/relationships/image" Target="../media/image75.wmf"/><Relationship Id="rId6" Type="http://schemas.openxmlformats.org/officeDocument/2006/relationships/image" Target="../media/image86.wmf"/><Relationship Id="rId5" Type="http://schemas.openxmlformats.org/officeDocument/2006/relationships/image" Target="../media/image148.wmf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2.wmf"/><Relationship Id="rId16" Type="http://schemas.openxmlformats.org/officeDocument/2006/relationships/image" Target="../media/image150.wmf"/><Relationship Id="rId1" Type="http://schemas.openxmlformats.org/officeDocument/2006/relationships/image" Target="../media/image151.wmf"/><Relationship Id="rId6" Type="http://schemas.openxmlformats.org/officeDocument/2006/relationships/image" Target="../media/image148.wmf"/><Relationship Id="rId11" Type="http://schemas.openxmlformats.org/officeDocument/2006/relationships/image" Target="../media/image160.wmf"/><Relationship Id="rId5" Type="http://schemas.openxmlformats.org/officeDocument/2006/relationships/image" Target="../media/image155.wmf"/><Relationship Id="rId15" Type="http://schemas.openxmlformats.org/officeDocument/2006/relationships/image" Target="../media/image2.wmf"/><Relationship Id="rId10" Type="http://schemas.openxmlformats.org/officeDocument/2006/relationships/image" Target="../media/image159.wmf"/><Relationship Id="rId4" Type="http://schemas.openxmlformats.org/officeDocument/2006/relationships/image" Target="../media/image154.wmf"/><Relationship Id="rId9" Type="http://schemas.openxmlformats.org/officeDocument/2006/relationships/image" Target="../media/image158.wmf"/><Relationship Id="rId14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5.wmf"/><Relationship Id="rId7" Type="http://schemas.openxmlformats.org/officeDocument/2006/relationships/image" Target="../media/image150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2.wmf"/><Relationship Id="rId11" Type="http://schemas.openxmlformats.org/officeDocument/2006/relationships/image" Target="../media/image170.wmf"/><Relationship Id="rId5" Type="http://schemas.openxmlformats.org/officeDocument/2006/relationships/image" Target="../media/image46.wmf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51.wmf"/><Relationship Id="rId3" Type="http://schemas.openxmlformats.org/officeDocument/2006/relationships/image" Target="../media/image46.wmf"/><Relationship Id="rId7" Type="http://schemas.openxmlformats.org/officeDocument/2006/relationships/image" Target="../media/image174.wmf"/><Relationship Id="rId12" Type="http://schemas.openxmlformats.org/officeDocument/2006/relationships/image" Target="../media/image179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3.wmf"/><Relationship Id="rId11" Type="http://schemas.openxmlformats.org/officeDocument/2006/relationships/image" Target="../media/image178.wmf"/><Relationship Id="rId5" Type="http://schemas.openxmlformats.org/officeDocument/2006/relationships/image" Target="../media/image150.wmf"/><Relationship Id="rId15" Type="http://schemas.openxmlformats.org/officeDocument/2006/relationships/image" Target="../media/image158.wmf"/><Relationship Id="rId10" Type="http://schemas.openxmlformats.org/officeDocument/2006/relationships/image" Target="../media/image177.wmf"/><Relationship Id="rId4" Type="http://schemas.openxmlformats.org/officeDocument/2006/relationships/image" Target="../media/image2.wmf"/><Relationship Id="rId9" Type="http://schemas.openxmlformats.org/officeDocument/2006/relationships/image" Target="../media/image176.wmf"/><Relationship Id="rId14" Type="http://schemas.openxmlformats.org/officeDocument/2006/relationships/image" Target="../media/image18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2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46.wmf"/><Relationship Id="rId1" Type="http://schemas.openxmlformats.org/officeDocument/2006/relationships/image" Target="../media/image75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5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50.wmf"/><Relationship Id="rId7" Type="http://schemas.openxmlformats.org/officeDocument/2006/relationships/image" Target="../media/image194.wmf"/><Relationship Id="rId2" Type="http://schemas.openxmlformats.org/officeDocument/2006/relationships/image" Target="../media/image2.wmf"/><Relationship Id="rId1" Type="http://schemas.openxmlformats.org/officeDocument/2006/relationships/image" Target="../media/image46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11" Type="http://schemas.openxmlformats.org/officeDocument/2006/relationships/image" Target="../media/image222.wmf"/><Relationship Id="rId5" Type="http://schemas.openxmlformats.org/officeDocument/2006/relationships/image" Target="../media/image216.wmf"/><Relationship Id="rId10" Type="http://schemas.openxmlformats.org/officeDocument/2006/relationships/image" Target="../media/image221.wmf"/><Relationship Id="rId4" Type="http://schemas.openxmlformats.org/officeDocument/2006/relationships/image" Target="../media/image215.wmf"/><Relationship Id="rId9" Type="http://schemas.openxmlformats.org/officeDocument/2006/relationships/image" Target="../media/image22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194.wmf"/><Relationship Id="rId1" Type="http://schemas.openxmlformats.org/officeDocument/2006/relationships/image" Target="../media/image224.wmf"/><Relationship Id="rId4" Type="http://schemas.openxmlformats.org/officeDocument/2006/relationships/image" Target="../media/image2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e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5.wmf"/><Relationship Id="rId3" Type="http://schemas.openxmlformats.org/officeDocument/2006/relationships/image" Target="../media/image20.wmf"/><Relationship Id="rId7" Type="http://schemas.openxmlformats.org/officeDocument/2006/relationships/image" Target="../media/image39.wmf"/><Relationship Id="rId12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0.wmf"/><Relationship Id="rId6" Type="http://schemas.openxmlformats.org/officeDocument/2006/relationships/image" Target="../media/image19.wmf"/><Relationship Id="rId11" Type="http://schemas.openxmlformats.org/officeDocument/2006/relationships/image" Target="../media/image33.wmf"/><Relationship Id="rId5" Type="http://schemas.openxmlformats.org/officeDocument/2006/relationships/image" Target="../media/image38.wmf"/><Relationship Id="rId10" Type="http://schemas.openxmlformats.org/officeDocument/2006/relationships/image" Target="../media/image32.wmf"/><Relationship Id="rId4" Type="http://schemas.openxmlformats.org/officeDocument/2006/relationships/image" Target="../media/image37.wmf"/><Relationship Id="rId9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251244-34DF-4188-8185-6385927D52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B9311F5-3CEA-4D05-B5FC-F85E2F8F60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9033095-2B2C-4086-A526-075C82732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C4758B-0F86-4422-A848-1E7EB8572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B5A69D-5A53-467E-A598-C63F1FEB3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755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494F63-DFBB-4025-95A4-C0B89D00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896D4EE-44E3-436C-8718-A0F3861AE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82E3E8-531F-43C7-A5FF-9BDD6B19F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B734C1-421A-47B9-85D8-F9819A146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69BFA5-0F12-4183-B6BA-BD73E428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865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1D033F4-AFAF-44C7-99CF-155F5CEF9A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4F66867-ADF8-4E3F-B1B5-F6DBA90AD6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2B5EE7-F023-47A6-91FE-DB27D53A4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51223D-3018-44E3-B700-52285883A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86C7E7-5850-4B09-BF81-F79644D32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132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C81CD3-23D0-46FC-BAE8-B4D390AFC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D2806B-1312-451D-A116-7C31EEB4F5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DB0B3F-F51A-4B8C-B906-D3F7A068D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B9B83F-4D1C-4197-80B8-6A9CAF16D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9B67A7-34E6-4191-A967-81B2F6D5F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968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2935BA-1478-47EA-9B06-1465EE5F0E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C65DBD-475F-4E60-8D51-E6BE81ECC4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A104DE-6082-48E1-9AE1-C0A339F24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19BA82-75C2-491E-ADB6-7464ED014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61AC23-43AA-4058-B424-F246338A1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277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A7E09D-D2E8-4AF7-B8FD-D36473CC4C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0F9ACB-808A-4B59-9D93-71305AEEF0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C3BBF6C-01A5-4DD8-98DD-CBEDA79E5B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987CE88-BDD3-43F5-910D-35522107A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695692D-9B4E-4B7F-982B-4AAEE1F8E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279A563-275A-4CEC-9E37-3B80D5243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903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73FBAF-749B-4DBA-B633-1E6376421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933714-A8D9-4716-82AF-3A27F2A53C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539BA93-6D82-4955-BD45-50F684BCFD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24DA10C-1B45-4923-A310-7AA4871F68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64D515-FB31-4C73-95C3-E7BD5D5E27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6283A30-AE78-4993-9158-9CDD53B8A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A6F1DF5-10FA-4D85-A7E8-5A203C2E4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3706FB8-5FD2-4D85-8AAC-82620F9D5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983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D05C3A-3F72-4AA1-ACBE-88D26AB88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B786C19-0775-4647-8567-04E35EE6B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CB27671-3A95-4974-A5D8-003AD68AD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BCE0B26-0DBC-4579-BF1B-64D167065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236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68854F0-4C58-480A-9094-B3FCE7918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1BFCB68-F8DB-4223-8F1B-9A04C3E7B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929851-B618-482A-8AE1-61157E003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135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0CF5C3-2089-474C-830C-2D7647526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C29860-80F0-4456-A8EC-6A35B07F2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ABDBA17-C257-4816-A33C-BCE505B85E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7B6DC1-0133-413D-BB61-1D40B1BFC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0D4886-9F18-4ECF-8C7E-B46E7A6E7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7877BC-5D21-4A9A-95FA-F382BC221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86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375770-A053-4230-B5CE-633E2A050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C4ABA10-2C07-494B-B7E8-128826F71C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57FD001-2383-4673-9846-13E76A0530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3E95D2-E393-497B-89F6-0F5550104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3A3321-97D7-4F17-A90D-82B540D31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382DD67-39BF-4CD7-876E-EBB5C1E68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608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1BE277B-AA63-4FF1-BAFB-10AF5F97D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C069F9-1D78-4597-9496-B0D2721348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C61BA2-EF49-481A-9327-5E846B531B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F8403-C32F-42D9-BC2A-8383DAED2609}" type="datetimeFigureOut">
              <a:rPr lang="zh-CN" altLang="en-US" smtClean="0"/>
              <a:t>2022/4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6D3093-31F7-4969-A297-5D770F61A2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261B5E-5BCB-4FC5-9331-E461FB9166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6DFB68-D25C-4313-AD50-8759EF6499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863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27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0.wmf"/><Relationship Id="rId17" Type="http://schemas.openxmlformats.org/officeDocument/2006/relationships/image" Target="../media/image70.png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7.bin"/><Relationship Id="rId24" Type="http://schemas.openxmlformats.org/officeDocument/2006/relationships/oleObject" Target="../embeddings/oleObject91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image" Target="../media/image51.wmf"/><Relationship Id="rId10" Type="http://schemas.openxmlformats.org/officeDocument/2006/relationships/image" Target="../media/image69.wmf"/><Relationship Id="rId19" Type="http://schemas.openxmlformats.org/officeDocument/2006/relationships/image" Target="../media/image46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71.wmf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4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96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1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97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51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07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110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11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51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12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49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0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21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2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7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29.w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1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25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12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25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10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4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10.wmf"/><Relationship Id="rId32" Type="http://schemas.openxmlformats.org/officeDocument/2006/relationships/image" Target="../media/image130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11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51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30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51.wmf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1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86.wmf"/><Relationship Id="rId22" Type="http://schemas.openxmlformats.org/officeDocument/2006/relationships/image" Target="../media/image150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150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160.wmf"/><Relationship Id="rId32" Type="http://schemas.openxmlformats.org/officeDocument/2006/relationships/image" Target="../media/image2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162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48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46.wmf"/><Relationship Id="rId8" Type="http://schemas.openxmlformats.org/officeDocument/2006/relationships/image" Target="../media/image1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.wmf"/><Relationship Id="rId22" Type="http://schemas.openxmlformats.org/officeDocument/2006/relationships/image" Target="../media/image1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75.wmf"/><Relationship Id="rId26" Type="http://schemas.openxmlformats.org/officeDocument/2006/relationships/image" Target="../media/image179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178.wmf"/><Relationship Id="rId32" Type="http://schemas.openxmlformats.org/officeDocument/2006/relationships/image" Target="../media/image158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151.wmf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18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264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oleObject" Target="../embeddings/oleObject26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189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1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191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19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81.bin"/><Relationship Id="rId3" Type="http://schemas.openxmlformats.org/officeDocument/2006/relationships/image" Target="../media/image207.png"/><Relationship Id="rId21" Type="http://schemas.openxmlformats.org/officeDocument/2006/relationships/image" Target="../media/image204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02.wmf"/><Relationship Id="rId25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84.bin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203.wmf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9.wmf"/><Relationship Id="rId11" Type="http://schemas.openxmlformats.org/officeDocument/2006/relationships/image" Target="../media/image207.png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8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223.png"/><Relationship Id="rId21" Type="http://schemas.openxmlformats.org/officeDocument/2006/relationships/image" Target="../media/image220.wmf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18.wmf"/><Relationship Id="rId25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15.wmf"/><Relationship Id="rId24" Type="http://schemas.openxmlformats.org/officeDocument/2006/relationships/oleObject" Target="../embeddings/oleObject299.bin"/><Relationship Id="rId5" Type="http://schemas.openxmlformats.org/officeDocument/2006/relationships/image" Target="../media/image212.wmf"/><Relationship Id="rId15" Type="http://schemas.openxmlformats.org/officeDocument/2006/relationships/image" Target="../media/image217.wmf"/><Relationship Id="rId23" Type="http://schemas.openxmlformats.org/officeDocument/2006/relationships/image" Target="../media/image221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219.w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4.wmf"/><Relationship Id="rId11" Type="http://schemas.openxmlformats.org/officeDocument/2006/relationships/image" Target="../media/image223.png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26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3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30.bin"/><Relationship Id="rId33" Type="http://schemas.openxmlformats.org/officeDocument/2006/relationships/image" Target="../media/image33.wmf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32" Type="http://schemas.openxmlformats.org/officeDocument/2006/relationships/oleObject" Target="../embeddings/oleObject34.bin"/><Relationship Id="rId37" Type="http://schemas.openxmlformats.org/officeDocument/2006/relationships/oleObject" Target="../embeddings/oleObject3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8" Type="http://schemas.openxmlformats.org/officeDocument/2006/relationships/oleObject" Target="../embeddings/oleObject32.bin"/><Relationship Id="rId36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2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Relationship Id="rId27" Type="http://schemas.openxmlformats.org/officeDocument/2006/relationships/image" Target="../media/image34.png"/><Relationship Id="rId30" Type="http://schemas.openxmlformats.org/officeDocument/2006/relationships/oleObject" Target="../embeddings/oleObject33.bin"/><Relationship Id="rId35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7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png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3.bin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46.png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24" Type="http://schemas.openxmlformats.org/officeDocument/2006/relationships/image" Target="../media/image39.wmf"/><Relationship Id="rId32" Type="http://schemas.openxmlformats.org/officeDocument/2006/relationships/image" Target="../media/image33.wmf"/><Relationship Id="rId37" Type="http://schemas.openxmlformats.org/officeDocument/2006/relationships/image" Target="../media/image35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31.wmf"/><Relationship Id="rId36" Type="http://schemas.openxmlformats.org/officeDocument/2006/relationships/oleObject" Target="../embeddings/oleObject54.bin"/><Relationship Id="rId19" Type="http://schemas.openxmlformats.org/officeDocument/2006/relationships/image" Target="../media/image38.wmf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0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2.wmf"/><Relationship Id="rId35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942ED862-1F05-40A5-A2A5-9E7912B7427A}"/>
              </a:ext>
            </a:extLst>
          </p:cNvPr>
          <p:cNvSpPr/>
          <p:nvPr/>
        </p:nvSpPr>
        <p:spPr>
          <a:xfrm>
            <a:off x="1739516" y="4564257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3600" b="1" i="0" kern="0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kumimoji="0" lang="zh-CN" altLang="en-US" sz="3600" b="1" i="0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四</a:t>
            </a:r>
            <a:r>
              <a:rPr kumimoji="0" lang="zh-CN" altLang="en-US" sz="3600" b="1" i="0" kern="0" dirty="0">
                <a:solidFill>
                  <a:srgbClr val="C00000"/>
                </a:solidFill>
                <a:latin typeface="宋体" pitchFamily="2" charset="-122"/>
              </a:rPr>
              <a:t>次</a:t>
            </a:r>
            <a:r>
              <a:rPr kumimoji="0" lang="zh-CN" altLang="en-US" sz="3600" b="1" i="0" kern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作业</a:t>
            </a:r>
            <a:r>
              <a:rPr kumimoji="0" lang="en-US" altLang="zh-CN" sz="3600" b="1" i="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5</a:t>
            </a:r>
            <a:r>
              <a:rPr kumimoji="0" lang="zh-CN" altLang="en-US" sz="3600" b="1" i="0" kern="0" dirty="0">
                <a:solidFill>
                  <a:srgbClr val="000000"/>
                </a:solidFill>
                <a:latin typeface="宋体" pitchFamily="2" charset="-122"/>
              </a:rPr>
              <a:t>月</a:t>
            </a:r>
            <a:r>
              <a:rPr kumimoji="0" lang="en-US" altLang="zh-CN" sz="3600" b="1" i="0" kern="0" dirty="0">
                <a:solidFill>
                  <a:srgbClr val="000000"/>
                </a:solidFill>
                <a:latin typeface="宋体" pitchFamily="2" charset="-122"/>
              </a:rPr>
              <a:t>6</a:t>
            </a:r>
            <a:r>
              <a:rPr kumimoji="0" lang="zh-CN" altLang="en-US" sz="3600" b="1" i="0" kern="0" dirty="0">
                <a:solidFill>
                  <a:srgbClr val="000000"/>
                </a:solidFill>
                <a:latin typeface="宋体" pitchFamily="2" charset="-122"/>
              </a:rPr>
              <a:t>日第</a:t>
            </a:r>
            <a:r>
              <a:rPr kumimoji="0" lang="en-US" altLang="zh-CN" sz="3600" b="1" i="0" kern="0" dirty="0">
                <a:solidFill>
                  <a:srgbClr val="000000"/>
                </a:solidFill>
                <a:latin typeface="宋体" pitchFamily="2" charset="-122"/>
              </a:rPr>
              <a:t>12</a:t>
            </a:r>
            <a:r>
              <a:rPr kumimoji="0" lang="zh-CN" altLang="en-US" sz="3600" b="1" i="0" kern="0" dirty="0">
                <a:solidFill>
                  <a:srgbClr val="000000"/>
                </a:solidFill>
                <a:latin typeface="宋体" pitchFamily="2" charset="-122"/>
              </a:rPr>
              <a:t>周星期五在课堂交</a:t>
            </a:r>
            <a:endParaRPr kumimoji="0" lang="zh-CN" altLang="en-US" sz="3600" b="1" i="0" kern="0" dirty="0">
              <a:solidFill>
                <a:srgbClr val="3333CC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15CFC52-1F2F-4D6A-8F2A-1D2E40A3F9B3}"/>
              </a:ext>
            </a:extLst>
          </p:cNvPr>
          <p:cNvSpPr/>
          <p:nvPr/>
        </p:nvSpPr>
        <p:spPr>
          <a:xfrm>
            <a:off x="2999656" y="1715616"/>
            <a:ext cx="630612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i="0" kern="0" dirty="0">
                <a:solidFill>
                  <a:srgbClr val="FF0000"/>
                </a:solidFill>
                <a:latin typeface="宋体" pitchFamily="2" charset="-122"/>
              </a:rPr>
              <a:t>第四次作业：  在</a:t>
            </a:r>
            <a:r>
              <a:rPr kumimoji="1" lang="zh-CN" altLang="en-US" sz="4000" b="1" i="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有限</a:t>
            </a:r>
            <a:r>
              <a:rPr kumimoji="1" lang="zh-CN" altLang="en-US" sz="4000" b="1" dirty="0">
                <a:solidFill>
                  <a:srgbClr val="0000FF"/>
                </a:solidFill>
              </a:rPr>
              <a:t>深势阱</a:t>
            </a:r>
            <a:r>
              <a:rPr kumimoji="1" lang="en-US" altLang="zh-CN" sz="4000" b="1" dirty="0">
                <a:solidFill>
                  <a:srgbClr val="0000FF"/>
                </a:solidFill>
              </a:rPr>
              <a:t>ppt</a:t>
            </a:r>
            <a:r>
              <a:rPr kumimoji="1" lang="zh-CN" altLang="en-US" sz="4000" b="1" dirty="0">
                <a:solidFill>
                  <a:srgbClr val="0000FF"/>
                </a:solidFill>
              </a:rPr>
              <a:t>、</a:t>
            </a:r>
            <a:r>
              <a:rPr lang="zh-CN" altLang="en-US" sz="4000" b="1" kern="0" dirty="0">
                <a:solidFill>
                  <a:srgbClr val="009900"/>
                </a:solidFill>
              </a:rPr>
              <a:t>隧道效应</a:t>
            </a:r>
            <a:r>
              <a:rPr lang="en-US" altLang="zh-CN" sz="4000" b="1" kern="0" dirty="0">
                <a:solidFill>
                  <a:srgbClr val="009900"/>
                </a:solidFill>
              </a:rPr>
              <a:t>PPT</a:t>
            </a:r>
            <a:r>
              <a:rPr lang="zh-CN" altLang="en-US" sz="4000" b="1" kern="0" dirty="0">
                <a:solidFill>
                  <a:srgbClr val="009900"/>
                </a:solidFill>
              </a:rPr>
              <a:t>、</a:t>
            </a:r>
            <a:r>
              <a:rPr kumimoji="1" lang="zh-CN" altLang="en-US" sz="4000" b="1" dirty="0">
                <a:solidFill>
                  <a:srgbClr val="FF00FF"/>
                </a:solidFill>
                <a:latin typeface="Symbol" panose="05050102010706020507" pitchFamily="18" charset="2"/>
              </a:rPr>
              <a:t>谐振子</a:t>
            </a:r>
            <a:r>
              <a:rPr lang="en-US" altLang="zh-CN" sz="4000" b="1" kern="0" dirty="0">
                <a:solidFill>
                  <a:srgbClr val="FF00FF"/>
                </a:solidFill>
              </a:rPr>
              <a:t>PPT</a:t>
            </a:r>
            <a:r>
              <a:rPr lang="zh-CN" altLang="en-US" sz="4000" b="1" kern="0" dirty="0">
                <a:solidFill>
                  <a:srgbClr val="FF00FF"/>
                </a:solidFill>
              </a:rPr>
              <a:t>上</a:t>
            </a:r>
            <a:r>
              <a:rPr lang="en-US" altLang="zh-CN" sz="4000" b="1" kern="0" dirty="0">
                <a:solidFill>
                  <a:srgbClr val="FF00FF"/>
                </a:solidFill>
              </a:rPr>
              <a:t> </a:t>
            </a:r>
            <a:endParaRPr lang="zh-CN" altLang="zh-CN" sz="4000" b="1" kern="100" dirty="0">
              <a:solidFill>
                <a:srgbClr val="FF00FF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4000" b="1" i="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</a:t>
            </a:r>
            <a:endParaRPr lang="zh-CN" altLang="en-US" sz="4000" i="0" dirty="0"/>
          </a:p>
        </p:txBody>
      </p:sp>
    </p:spTree>
    <p:extLst>
      <p:ext uri="{BB962C8B-B14F-4D97-AF65-F5344CB8AC3E}">
        <p14:creationId xmlns:p14="http://schemas.microsoft.com/office/powerpoint/2010/main" val="4489644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>
            <a:extLst>
              <a:ext uri="{FF2B5EF4-FFF2-40B4-BE49-F238E27FC236}">
                <a16:creationId xmlns:a16="http://schemas.microsoft.com/office/drawing/2014/main" id="{ABABF5F9-81E4-4554-BE46-EBC3DD99A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995" y="4991601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7">
            <a:extLst>
              <a:ext uri="{FF2B5EF4-FFF2-40B4-BE49-F238E27FC236}">
                <a16:creationId xmlns:a16="http://schemas.microsoft.com/office/drawing/2014/main" id="{D0D7FC59-DF7E-4DCB-AE12-0729679D7A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9958" y="3694613"/>
            <a:ext cx="0" cy="1296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D9461841-8AF5-4EAD-99E7-9A54C84C7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2258" y="4415338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1BAFE27A-9607-4F48-9F84-EFAAEBEC8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6220" y="4415338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23421579-D35E-4466-B11D-7FB2D239E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76" y="4412725"/>
            <a:ext cx="5762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13">
            <a:extLst>
              <a:ext uri="{FF2B5EF4-FFF2-40B4-BE49-F238E27FC236}">
                <a16:creationId xmlns:a16="http://schemas.microsoft.com/office/drawing/2014/main" id="{F046DBBF-F04F-4EFA-90C7-B47AB42E1F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57433" y="4415338"/>
            <a:ext cx="504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6CE903D2-BBBC-44D7-814D-50D7D8489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70" y="4971352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80C32B87-DC57-488A-A625-FD993C0C6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758" y="492016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0721FD8D-F6DE-4F3A-AA62-FC5DE1D97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357" y="4920163"/>
            <a:ext cx="484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-a</a:t>
            </a: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AC316E30-240B-4E94-BA5E-40832C3FD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783" y="3643813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C7CAF0AE-E773-4EFF-8BFE-B50A76B9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833" y="4469813"/>
            <a:ext cx="288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Text Box 24">
            <a:extLst>
              <a:ext uri="{FF2B5EF4-FFF2-40B4-BE49-F238E27FC236}">
                <a16:creationId xmlns:a16="http://schemas.microsoft.com/office/drawing/2014/main" id="{395A87B1-C2CE-4466-9F1F-14BA6A0F6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4508" y="44201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Text Box 25">
            <a:extLst>
              <a:ext uri="{FF2B5EF4-FFF2-40B4-BE49-F238E27FC236}">
                <a16:creationId xmlns:a16="http://schemas.microsoft.com/office/drawing/2014/main" id="{1D66EAE2-47EC-4C4F-923B-31DCAE580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545" y="44201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9DB173-C12B-4DAB-814C-5A74A1F3C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14400"/>
              </p:ext>
            </p:extLst>
          </p:nvPr>
        </p:nvGraphicFramePr>
        <p:xfrm>
          <a:off x="5499099" y="2668238"/>
          <a:ext cx="44418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338ED57-0FE3-4AD0-A7D0-42BDB8E34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099" y="2668238"/>
                        <a:ext cx="44418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08AA629-E449-40A3-8530-50AED8BAF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71195"/>
              </p:ext>
            </p:extLst>
          </p:nvPr>
        </p:nvGraphicFramePr>
        <p:xfrm>
          <a:off x="5121275" y="4918075"/>
          <a:ext cx="519747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5" imgW="2247840" imgH="838080" progId="Equation.DSMT4">
                  <p:embed/>
                </p:oleObj>
              </mc:Choice>
              <mc:Fallback>
                <p:oleObj name="Equation" r:id="rId5" imgW="2247840" imgH="8380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72835E1-C903-40D1-9467-EEACFCCD2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918075"/>
                        <a:ext cx="5197475" cy="193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0A372774-971E-4C88-AF2D-B028CDE24A26}"/>
              </a:ext>
            </a:extLst>
          </p:cNvPr>
          <p:cNvSpPr/>
          <p:nvPr/>
        </p:nvSpPr>
        <p:spPr>
          <a:xfrm>
            <a:off x="561579" y="744067"/>
            <a:ext cx="1140812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一粒子在一维</a:t>
            </a:r>
            <a:r>
              <a:rPr lang="zh-CN" altLang="en-US" sz="2800" b="1" dirty="0">
                <a:solidFill>
                  <a:srgbClr val="FF00FF"/>
                </a:solidFill>
              </a:rPr>
              <a:t>有限深</a:t>
            </a:r>
            <a:r>
              <a:rPr lang="zh-CN" altLang="en-US" sz="2800" b="1" dirty="0">
                <a:solidFill>
                  <a:srgbClr val="0000FF"/>
                </a:solidFill>
              </a:rPr>
              <a:t>势阱中运动，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800" b="1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</a:rPr>
              <a:t>求束缚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                    )</a:t>
            </a:r>
            <a:r>
              <a:rPr lang="zh-CN" altLang="en-US" sz="2800" b="1" dirty="0">
                <a:solidFill>
                  <a:srgbClr val="0000FF"/>
                </a:solidFill>
              </a:rPr>
              <a:t>的能级所满足的方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分别求出奇宇称和偶宇称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916C8F9-2510-448D-A74A-DA2685223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66350"/>
              </p:ext>
            </p:extLst>
          </p:nvPr>
        </p:nvGraphicFramePr>
        <p:xfrm>
          <a:off x="6710674" y="210381"/>
          <a:ext cx="32972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Equation" r:id="rId7" imgW="1396800" imgH="507960" progId="Equation.DSMT4">
                  <p:embed/>
                </p:oleObj>
              </mc:Choice>
              <mc:Fallback>
                <p:oleObj name="Equation" r:id="rId7" imgW="1396800" imgH="50796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128945D3-D31D-4BA6-94CD-E3F3AA7B7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674" y="210381"/>
                        <a:ext cx="3297238" cy="1204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88A6CE5B-8CA3-4FF0-8745-76C576A7F581}"/>
              </a:ext>
            </a:extLst>
          </p:cNvPr>
          <p:cNvSpPr/>
          <p:nvPr/>
        </p:nvSpPr>
        <p:spPr>
          <a:xfrm>
            <a:off x="1799670" y="307552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FF"/>
                </a:solidFill>
              </a:rPr>
              <a:t>解：</a:t>
            </a:r>
          </a:p>
        </p:txBody>
      </p:sp>
      <p:sp>
        <p:nvSpPr>
          <p:cNvPr id="20" name="AutoShape 29">
            <a:extLst>
              <a:ext uri="{FF2B5EF4-FFF2-40B4-BE49-F238E27FC236}">
                <a16:creationId xmlns:a16="http://schemas.microsoft.com/office/drawing/2014/main" id="{B6CC90EF-54AD-4F50-A99A-143FDAD73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564" y="419893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73DA7E2-A10F-4969-8F4A-D8313EACB687}"/>
              </a:ext>
            </a:extLst>
          </p:cNvPr>
          <p:cNvSpPr/>
          <p:nvPr/>
        </p:nvSpPr>
        <p:spPr>
          <a:xfrm>
            <a:off x="2702481" y="301046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能量本征值方程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99970F0-A48C-4E7D-8C4C-7F3395B8B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98610"/>
              </p:ext>
            </p:extLst>
          </p:nvPr>
        </p:nvGraphicFramePr>
        <p:xfrm>
          <a:off x="6265642" y="3717383"/>
          <a:ext cx="47085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07BC3521-F914-42A5-B396-10BC74B3E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642" y="3717383"/>
                        <a:ext cx="4708525" cy="118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>
            <a:extLst>
              <a:ext uri="{FF2B5EF4-FFF2-40B4-BE49-F238E27FC236}">
                <a16:creationId xmlns:a16="http://schemas.microsoft.com/office/drawing/2014/main" id="{390E785A-1FF7-4919-B4AA-A7ABB3D2F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163" y="487054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4C00306E-78C6-439E-8BFE-B4A12D3D0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15731"/>
              </p:ext>
            </p:extLst>
          </p:nvPr>
        </p:nvGraphicFramePr>
        <p:xfrm>
          <a:off x="2354271" y="1661530"/>
          <a:ext cx="1581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54" name="Object 5">
                        <a:extLst>
                          <a:ext uri="{FF2B5EF4-FFF2-40B4-BE49-F238E27FC236}">
                            <a16:creationId xmlns:a16="http://schemas.microsoft.com/office/drawing/2014/main" id="{3D0C1AE1-A2E7-4513-9DB8-67FE33CA4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71" y="1661530"/>
                        <a:ext cx="15811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9">
            <a:extLst>
              <a:ext uri="{FF2B5EF4-FFF2-40B4-BE49-F238E27FC236}">
                <a16:creationId xmlns:a16="http://schemas.microsoft.com/office/drawing/2014/main" id="{3408CA51-2D93-4F1E-8133-DEC7DC4EE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540" y="5806127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0832EB89-791C-475A-8555-CF28D63E6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81073"/>
              </p:ext>
            </p:extLst>
          </p:nvPr>
        </p:nvGraphicFramePr>
        <p:xfrm>
          <a:off x="2411644" y="4215283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11240B25-4F52-4A38-A2E6-E9ACC048A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44" y="4215283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8FB08C14-CF9C-4C36-9B59-88773B76598A}"/>
              </a:ext>
            </a:extLst>
          </p:cNvPr>
          <p:cNvSpPr/>
          <p:nvPr/>
        </p:nvSpPr>
        <p:spPr>
          <a:xfrm>
            <a:off x="3964343" y="56886"/>
            <a:ext cx="2492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有限深势阱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28" name="Rectangle 1">
            <a:extLst>
              <a:ext uri="{FF2B5EF4-FFF2-40B4-BE49-F238E27FC236}">
                <a16:creationId xmlns:a16="http://schemas.microsoft.com/office/drawing/2014/main" id="{5C1BA1BF-7BE7-47B7-B1D4-EF3BD5E0A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198" y="2153202"/>
            <a:ext cx="8839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C00000"/>
                </a:solidFill>
              </a:rPr>
              <a:t>对于束缚态，无穷远处粒子出现的概率为</a:t>
            </a:r>
            <a:r>
              <a:rPr lang="en-US" altLang="zh-CN" sz="2800" dirty="0">
                <a:solidFill>
                  <a:srgbClr val="C00000"/>
                </a:solidFill>
              </a:rPr>
              <a:t>0</a:t>
            </a:r>
            <a:r>
              <a:rPr lang="zh-CN" altLang="en-US" sz="2800" dirty="0">
                <a:solidFill>
                  <a:srgbClr val="C00000"/>
                </a:solidFill>
              </a:rPr>
              <a:t>，波函数为</a:t>
            </a:r>
            <a:r>
              <a:rPr lang="en-US" altLang="zh-CN" sz="2800" dirty="0">
                <a:solidFill>
                  <a:srgbClr val="C00000"/>
                </a:solidFill>
              </a:rPr>
              <a:t>0</a:t>
            </a:r>
            <a:endParaRPr lang="zh-CN" altLang="zh-CN" sz="2800" dirty="0">
              <a:solidFill>
                <a:srgbClr val="C00000"/>
              </a:solidFill>
            </a:endParaRPr>
          </a:p>
        </p:txBody>
      </p:sp>
      <p:sp>
        <p:nvSpPr>
          <p:cNvPr id="29" name="Line 14">
            <a:extLst>
              <a:ext uri="{FF2B5EF4-FFF2-40B4-BE49-F238E27FC236}">
                <a16:creationId xmlns:a16="http://schemas.microsoft.com/office/drawing/2014/main" id="{CDC78DF6-AFE3-4475-A085-27CA83CF5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1221" y="4982167"/>
            <a:ext cx="1226914" cy="81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C40F5EF-2B89-41C4-A8D1-07FF95B72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73002"/>
              </p:ext>
            </p:extLst>
          </p:nvPr>
        </p:nvGraphicFramePr>
        <p:xfrm>
          <a:off x="3387725" y="4991100"/>
          <a:ext cx="56880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BE543420-F772-43E5-A282-1DEB7EC13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991100"/>
                        <a:ext cx="5688013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9">
            <a:extLst>
              <a:ext uri="{FF2B5EF4-FFF2-40B4-BE49-F238E27FC236}">
                <a16:creationId xmlns:a16="http://schemas.microsoft.com/office/drawing/2014/main" id="{8E485D75-8C8E-4E5E-89E6-5601DFA3C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4387" y="5592542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ED2CF61-AEB9-4F19-BB19-7E648C258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79285"/>
              </p:ext>
            </p:extLst>
          </p:nvPr>
        </p:nvGraphicFramePr>
        <p:xfrm>
          <a:off x="5440363" y="109538"/>
          <a:ext cx="519906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5" imgW="2247840" imgH="838080" progId="Equation.DSMT4">
                  <p:embed/>
                </p:oleObj>
              </mc:Choice>
              <mc:Fallback>
                <p:oleObj name="Equation" r:id="rId5" imgW="2247840" imgH="8380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72835E1-C903-40D1-9467-EEACFCCD2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109538"/>
                        <a:ext cx="5199062" cy="193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CA1696A-A057-440B-90E7-F93EF4988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87272"/>
              </p:ext>
            </p:extLst>
          </p:nvPr>
        </p:nvGraphicFramePr>
        <p:xfrm>
          <a:off x="316875" y="2788509"/>
          <a:ext cx="17891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7" imgW="711000" imgH="444240" progId="Equation.DSMT4">
                  <p:embed/>
                </p:oleObj>
              </mc:Choice>
              <mc:Fallback>
                <p:oleObj name="Equation" r:id="rId7" imgW="71100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23952FC-A0AC-4DDB-AB71-193CE7988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75" y="2788509"/>
                        <a:ext cx="1789113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9">
            <a:extLst>
              <a:ext uri="{FF2B5EF4-FFF2-40B4-BE49-F238E27FC236}">
                <a16:creationId xmlns:a16="http://schemas.microsoft.com/office/drawing/2014/main" id="{C55DA85C-C4E7-461A-A530-A82A388D6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838" y="3390741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BE10E7C-21B1-457C-AD6A-7FC163D4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73985"/>
              </p:ext>
            </p:extLst>
          </p:nvPr>
        </p:nvGraphicFramePr>
        <p:xfrm>
          <a:off x="6648450" y="2952750"/>
          <a:ext cx="4699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Equation" r:id="rId9" imgW="2031840" imgH="583920" progId="Equation.DSMT4">
                  <p:embed/>
                </p:oleObj>
              </mc:Choice>
              <mc:Fallback>
                <p:oleObj name="Equation" r:id="rId9" imgW="203184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ED2CF61-AEB9-4F19-BB19-7E648C258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2952750"/>
                        <a:ext cx="4699000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E3BCDDB-9F2D-4D44-B57D-34C326495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62382"/>
              </p:ext>
            </p:extLst>
          </p:nvPr>
        </p:nvGraphicFramePr>
        <p:xfrm>
          <a:off x="2582862" y="2788508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Equation" r:id="rId11" imgW="1143000" imgH="444240" progId="Equation.DSMT4">
                  <p:embed/>
                </p:oleObj>
              </mc:Choice>
              <mc:Fallback>
                <p:oleObj name="Equation" r:id="rId11" imgW="1143000" imgH="4442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CA1696A-A057-440B-90E7-F93EF4988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2" y="2788508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6">
            <a:extLst>
              <a:ext uri="{FF2B5EF4-FFF2-40B4-BE49-F238E27FC236}">
                <a16:creationId xmlns:a16="http://schemas.microsoft.com/office/drawing/2014/main" id="{8B61FC71-3973-4A6C-B90C-634BF9946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02549" y="1844419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7">
            <a:extLst>
              <a:ext uri="{FF2B5EF4-FFF2-40B4-BE49-F238E27FC236}">
                <a16:creationId xmlns:a16="http://schemas.microsoft.com/office/drawing/2014/main" id="{8C61DC49-C8CB-4366-B070-339C99CE77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6512" y="547431"/>
            <a:ext cx="0" cy="1296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9">
            <a:extLst>
              <a:ext uri="{FF2B5EF4-FFF2-40B4-BE49-F238E27FC236}">
                <a16:creationId xmlns:a16="http://schemas.microsoft.com/office/drawing/2014/main" id="{90932628-62DA-4208-9661-A2EF8C8DA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8812" y="1268156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625FDB9C-6BF9-46B1-AFF7-1CA05C3D0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2774" y="1268156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9226FF95-3410-43AC-B1A4-4D5E93077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2930" y="1265543"/>
            <a:ext cx="5762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274ADED7-35FA-41A0-BF66-0E439CAB94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3987" y="1268156"/>
            <a:ext cx="504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4">
            <a:extLst>
              <a:ext uri="{FF2B5EF4-FFF2-40B4-BE49-F238E27FC236}">
                <a16:creationId xmlns:a16="http://schemas.microsoft.com/office/drawing/2014/main" id="{B29B0DA4-2996-4120-82C3-ECD9742FF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824" y="182417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7" name="Text Box 16">
            <a:extLst>
              <a:ext uri="{FF2B5EF4-FFF2-40B4-BE49-F238E27FC236}">
                <a16:creationId xmlns:a16="http://schemas.microsoft.com/office/drawing/2014/main" id="{9387A65E-0955-4AD8-B4F0-F059E7A34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8312" y="177298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8" name="Text Box 17">
            <a:extLst>
              <a:ext uri="{FF2B5EF4-FFF2-40B4-BE49-F238E27FC236}">
                <a16:creationId xmlns:a16="http://schemas.microsoft.com/office/drawing/2014/main" id="{03D9FE74-0D8F-4F68-B8DD-332CB1E06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912" y="1772981"/>
            <a:ext cx="50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-a</a:t>
            </a:r>
          </a:p>
        </p:txBody>
      </p:sp>
      <p:sp>
        <p:nvSpPr>
          <p:cNvPr id="39" name="Text Box 18">
            <a:extLst>
              <a:ext uri="{FF2B5EF4-FFF2-40B4-BE49-F238E27FC236}">
                <a16:creationId xmlns:a16="http://schemas.microsoft.com/office/drawing/2014/main" id="{E6D55617-01EB-4B0A-84F8-D96A7364A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337" y="496631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C7BE8CCD-767A-4115-B13D-DCD7E4FD4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4387" y="1322631"/>
            <a:ext cx="288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" name="Text Box 24">
            <a:extLst>
              <a:ext uri="{FF2B5EF4-FFF2-40B4-BE49-F238E27FC236}">
                <a16:creationId xmlns:a16="http://schemas.microsoft.com/office/drawing/2014/main" id="{3DDDFA4A-054D-4A45-88BF-3A9A443C0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062" y="127291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2" name="Text Box 25">
            <a:extLst>
              <a:ext uri="{FF2B5EF4-FFF2-40B4-BE49-F238E27FC236}">
                <a16:creationId xmlns:a16="http://schemas.microsoft.com/office/drawing/2014/main" id="{A3AC691E-7D82-41BE-8F77-7E844DA7C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7099" y="127291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" name="Text Box 16">
            <a:extLst>
              <a:ext uri="{FF2B5EF4-FFF2-40B4-BE49-F238E27FC236}">
                <a16:creationId xmlns:a16="http://schemas.microsoft.com/office/drawing/2014/main" id="{073CD74F-C0D1-4934-8063-61BB1E0EC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717" y="172335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CAE8C695-D92D-492B-A5DD-947B36294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97838"/>
              </p:ext>
            </p:extLst>
          </p:nvPr>
        </p:nvGraphicFramePr>
        <p:xfrm>
          <a:off x="2628198" y="1068101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11240B25-4F52-4A38-A2E6-E9ACC048A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98" y="1068101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230AF94-4B78-4C6A-8673-98A658C1A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90130"/>
              </p:ext>
            </p:extLst>
          </p:nvPr>
        </p:nvGraphicFramePr>
        <p:xfrm>
          <a:off x="524838" y="231866"/>
          <a:ext cx="1581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Equation" r:id="rId15" imgW="711200" imgH="228600" progId="Equation.DSMT4">
                  <p:embed/>
                </p:oleObj>
              </mc:Choice>
              <mc:Fallback>
                <p:oleObj name="Equation" r:id="rId15" imgW="711200" imgH="22860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4C00306E-78C6-439E-8BFE-B4A12D3D0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38" y="231866"/>
                        <a:ext cx="15811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4">
            <a:extLst>
              <a:ext uri="{FF2B5EF4-FFF2-40B4-BE49-F238E27FC236}">
                <a16:creationId xmlns:a16="http://schemas.microsoft.com/office/drawing/2014/main" id="{E7B2FFA1-A281-4BB5-9D10-1BEA2ED410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93468" y="1830921"/>
            <a:ext cx="1226914" cy="81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03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E3AC849-9C2F-4725-888F-5C0F66A46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41090"/>
              </p:ext>
            </p:extLst>
          </p:nvPr>
        </p:nvGraphicFramePr>
        <p:xfrm>
          <a:off x="6826250" y="3087688"/>
          <a:ext cx="3409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1D1B90F-7891-433E-BCC5-160BFD00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3087688"/>
                        <a:ext cx="3409950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2B843ACF-F254-4022-8579-DC88592CF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50" y="1771226"/>
            <a:ext cx="8839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C00000"/>
                </a:solidFill>
              </a:rPr>
              <a:t>对于束缚态，无穷远处粒子出现的概率为</a:t>
            </a:r>
            <a:r>
              <a:rPr lang="en-US" altLang="zh-CN" sz="2800" dirty="0">
                <a:solidFill>
                  <a:srgbClr val="C00000"/>
                </a:solidFill>
              </a:rPr>
              <a:t>0</a:t>
            </a:r>
            <a:r>
              <a:rPr lang="zh-CN" altLang="en-US" sz="2800" dirty="0">
                <a:solidFill>
                  <a:srgbClr val="C00000"/>
                </a:solidFill>
              </a:rPr>
              <a:t>，波函数为</a:t>
            </a:r>
            <a:r>
              <a:rPr lang="en-US" altLang="zh-CN" sz="2800" dirty="0">
                <a:solidFill>
                  <a:srgbClr val="C00000"/>
                </a:solidFill>
              </a:rPr>
              <a:t>0</a:t>
            </a:r>
            <a:endParaRPr lang="zh-CN" altLang="zh-CN" sz="2800" dirty="0">
              <a:solidFill>
                <a:srgbClr val="C00000"/>
              </a:solidFill>
            </a:endParaRPr>
          </a:p>
        </p:txBody>
      </p:sp>
      <p:sp>
        <p:nvSpPr>
          <p:cNvPr id="6" name="AutoShape 29">
            <a:extLst>
              <a:ext uri="{FF2B5EF4-FFF2-40B4-BE49-F238E27FC236}">
                <a16:creationId xmlns:a16="http://schemas.microsoft.com/office/drawing/2014/main" id="{1F674503-DF29-45FE-B7C6-E70D45CC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6892" y="257739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2CEABFC-9F8C-4777-90B6-FE105A103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78946"/>
              </p:ext>
            </p:extLst>
          </p:nvPr>
        </p:nvGraphicFramePr>
        <p:xfrm>
          <a:off x="3505200" y="2400300"/>
          <a:ext cx="1987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37479DC-88B8-453C-ABB4-F9D74D873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00300"/>
                        <a:ext cx="1987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B1EC513-7443-4A30-AEB1-8D594CCC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44293"/>
              </p:ext>
            </p:extLst>
          </p:nvPr>
        </p:nvGraphicFramePr>
        <p:xfrm>
          <a:off x="7018338" y="2224088"/>
          <a:ext cx="1778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2CEABFC-9F8C-4777-90B6-FE105A103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224088"/>
                        <a:ext cx="17780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9">
            <a:extLst>
              <a:ext uri="{FF2B5EF4-FFF2-40B4-BE49-F238E27FC236}">
                <a16:creationId xmlns:a16="http://schemas.microsoft.com/office/drawing/2014/main" id="{6B8C212C-F50B-482A-8C43-3E16F81D7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22" y="3320502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EBBA047-52D8-4653-9245-6942CA17C79E}"/>
              </a:ext>
            </a:extLst>
          </p:cNvPr>
          <p:cNvSpPr/>
          <p:nvPr/>
        </p:nvSpPr>
        <p:spPr>
          <a:xfrm>
            <a:off x="4522750" y="422768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能量本征</a:t>
            </a:r>
            <a:r>
              <a:rPr lang="zh-CN" altLang="zh-CN" sz="2800" b="1" dirty="0">
                <a:solidFill>
                  <a:srgbClr val="009900"/>
                </a:solidFill>
              </a:rPr>
              <a:t>波函数具有确定的宇称</a:t>
            </a:r>
            <a:endParaRPr lang="zh-CN" altLang="en-US" sz="2800" dirty="0"/>
          </a:p>
        </p:txBody>
      </p:sp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E4EA72F8-6B19-4353-A335-72C0D3ABD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8516"/>
              </p:ext>
            </p:extLst>
          </p:nvPr>
        </p:nvGraphicFramePr>
        <p:xfrm>
          <a:off x="597017" y="4269413"/>
          <a:ext cx="1860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1" name="Equation" r:id="rId9" imgW="901700" imgH="203200" progId="Equation.3">
                  <p:embed/>
                </p:oleObj>
              </mc:Choice>
              <mc:Fallback>
                <p:oleObj name="Equation" r:id="rId9" imgW="901700" imgH="203200" progId="Equation.3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1AC2C742-70BC-4BE5-845A-53E4E12EE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17" y="4269413"/>
                        <a:ext cx="18605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9">
            <a:extLst>
              <a:ext uri="{FF2B5EF4-FFF2-40B4-BE49-F238E27FC236}">
                <a16:creationId xmlns:a16="http://schemas.microsoft.com/office/drawing/2014/main" id="{C0B2FC07-9FD1-4F7D-9918-2B6392D43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120" y="434293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6" name="AutoShape 29">
            <a:extLst>
              <a:ext uri="{FF2B5EF4-FFF2-40B4-BE49-F238E27FC236}">
                <a16:creationId xmlns:a16="http://schemas.microsoft.com/office/drawing/2014/main" id="{C7CF18D5-A2EE-482E-BF89-4DBD1AC5C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71" y="542872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596F297-6051-481F-8D59-18595AA39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5161"/>
              </p:ext>
            </p:extLst>
          </p:nvPr>
        </p:nvGraphicFramePr>
        <p:xfrm>
          <a:off x="4322763" y="5157788"/>
          <a:ext cx="2593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"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1D1B90F-7891-433E-BCC5-160BFD00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5157788"/>
                        <a:ext cx="25939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FCDE82F-4C40-4A6F-A43B-758652F09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86885"/>
              </p:ext>
            </p:extLst>
          </p:nvPr>
        </p:nvGraphicFramePr>
        <p:xfrm>
          <a:off x="1438275" y="122238"/>
          <a:ext cx="56880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" name="Equation" r:id="rId13" imgW="2260440" imgH="507960" progId="Equation.DSMT4">
                  <p:embed/>
                </p:oleObj>
              </mc:Choice>
              <mc:Fallback>
                <p:oleObj name="Equation" r:id="rId13" imgW="2260440" imgH="5079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C40F5EF-2B89-41C4-A8D1-07FF95B72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22238"/>
                        <a:ext cx="5688013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A39EBBA-B631-4C71-B12E-AA1809DB4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0599"/>
              </p:ext>
            </p:extLst>
          </p:nvPr>
        </p:nvGraphicFramePr>
        <p:xfrm>
          <a:off x="4430713" y="6035675"/>
          <a:ext cx="2657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" name="Equation" r:id="rId15" imgW="1028520" imgH="228600" progId="Equation.DSMT4">
                  <p:embed/>
                </p:oleObj>
              </mc:Choice>
              <mc:Fallback>
                <p:oleObj name="Equation" r:id="rId15" imgW="102852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596F297-6051-481F-8D59-18595AA39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6035675"/>
                        <a:ext cx="26574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2AC1984C-3B1E-4600-9876-1F1ED6411A8B}"/>
              </a:ext>
            </a:extLst>
          </p:cNvPr>
          <p:cNvSpPr/>
          <p:nvPr/>
        </p:nvSpPr>
        <p:spPr>
          <a:xfrm>
            <a:off x="2225452" y="520530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宇称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78C1B3D-4F9C-4DF2-90DE-B554B9CE590B}"/>
              </a:ext>
            </a:extLst>
          </p:cNvPr>
          <p:cNvSpPr/>
          <p:nvPr/>
        </p:nvSpPr>
        <p:spPr>
          <a:xfrm>
            <a:off x="2421820" y="6159181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宇称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BEB9D92-22B4-4198-A6F5-C53BE549F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70236"/>
              </p:ext>
            </p:extLst>
          </p:nvPr>
        </p:nvGraphicFramePr>
        <p:xfrm>
          <a:off x="1592263" y="3194050"/>
          <a:ext cx="31416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name="Equation" r:id="rId17" imgW="1041120" imgH="241200" progId="Equation.DSMT4">
                  <p:embed/>
                </p:oleObj>
              </mc:Choice>
              <mc:Fallback>
                <p:oleObj name="Equation" r:id="rId17" imgW="104112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E3AC849-9C2F-4725-888F-5C0F66A46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194050"/>
                        <a:ext cx="314166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6">
            <a:extLst>
              <a:ext uri="{FF2B5EF4-FFF2-40B4-BE49-F238E27FC236}">
                <a16:creationId xmlns:a16="http://schemas.microsoft.com/office/drawing/2014/main" id="{CEB47336-BB19-4C3C-A4A4-E89477294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039222" y="143044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7">
            <a:extLst>
              <a:ext uri="{FF2B5EF4-FFF2-40B4-BE49-F238E27FC236}">
                <a16:creationId xmlns:a16="http://schemas.microsoft.com/office/drawing/2014/main" id="{99CDE2F0-E28C-4D69-8969-A6CE0958E3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63185" y="133460"/>
            <a:ext cx="0" cy="1296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9">
            <a:extLst>
              <a:ext uri="{FF2B5EF4-FFF2-40B4-BE49-F238E27FC236}">
                <a16:creationId xmlns:a16="http://schemas.microsoft.com/office/drawing/2014/main" id="{740C2787-7A59-4462-85D0-75E81274A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85" y="854185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10">
            <a:extLst>
              <a:ext uri="{FF2B5EF4-FFF2-40B4-BE49-F238E27FC236}">
                <a16:creationId xmlns:a16="http://schemas.microsoft.com/office/drawing/2014/main" id="{8EA062B0-536F-4A5A-8811-B5D5C8569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39447" y="854185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12">
            <a:extLst>
              <a:ext uri="{FF2B5EF4-FFF2-40B4-BE49-F238E27FC236}">
                <a16:creationId xmlns:a16="http://schemas.microsoft.com/office/drawing/2014/main" id="{08E43EF4-6E3C-4FB5-94BD-9E34FCBE3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19603" y="851572"/>
            <a:ext cx="5762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3">
            <a:extLst>
              <a:ext uri="{FF2B5EF4-FFF2-40B4-BE49-F238E27FC236}">
                <a16:creationId xmlns:a16="http://schemas.microsoft.com/office/drawing/2014/main" id="{3313D2F2-C6A7-47A7-A0D4-8CEE4459E7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10660" y="854185"/>
            <a:ext cx="504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4">
            <a:extLst>
              <a:ext uri="{FF2B5EF4-FFF2-40B4-BE49-F238E27FC236}">
                <a16:creationId xmlns:a16="http://schemas.microsoft.com/office/drawing/2014/main" id="{6E9174D4-3A28-42C6-9B85-A2242641A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1497" y="141019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F96AED57-EEA1-4018-AD83-787D39685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4985" y="135901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D9F2E68A-6BD5-4801-97F5-C1CAD5EC3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585" y="1359010"/>
            <a:ext cx="557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-a</a:t>
            </a:r>
          </a:p>
        </p:txBody>
      </p:sp>
      <p:sp>
        <p:nvSpPr>
          <p:cNvPr id="33" name="Text Box 18">
            <a:extLst>
              <a:ext uri="{FF2B5EF4-FFF2-40B4-BE49-F238E27FC236}">
                <a16:creationId xmlns:a16="http://schemas.microsoft.com/office/drawing/2014/main" id="{2BB602B7-3EB4-4934-B58E-8A314789B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7010" y="82660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34" name="Text Box 19">
            <a:extLst>
              <a:ext uri="{FF2B5EF4-FFF2-40B4-BE49-F238E27FC236}">
                <a16:creationId xmlns:a16="http://schemas.microsoft.com/office/drawing/2014/main" id="{1CBD6212-1133-42B9-8C84-713775CDF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1060" y="908660"/>
            <a:ext cx="288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7E9CA288-4530-4BAE-997B-88A422676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07735" y="8589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6" name="Text Box 25">
            <a:extLst>
              <a:ext uri="{FF2B5EF4-FFF2-40B4-BE49-F238E27FC236}">
                <a16:creationId xmlns:a16="http://schemas.microsoft.com/office/drawing/2014/main" id="{E61C3F2D-D4A5-42A7-882E-C34F825E1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3772" y="8589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7" name="Text Box 16">
            <a:extLst>
              <a:ext uri="{FF2B5EF4-FFF2-40B4-BE49-F238E27FC236}">
                <a16:creationId xmlns:a16="http://schemas.microsoft.com/office/drawing/2014/main" id="{93473F14-B1D8-4E2D-9D94-94BB475E7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390" y="13093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2BF99F11-79AC-45AA-B6E4-AFD7DE10A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1181"/>
              </p:ext>
            </p:extLst>
          </p:nvPr>
        </p:nvGraphicFramePr>
        <p:xfrm>
          <a:off x="10364871" y="654130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" name="Equation" r:id="rId19" imgW="203040" imgH="228600" progId="Equation.DSMT4">
                  <p:embed/>
                </p:oleObj>
              </mc:Choice>
              <mc:Fallback>
                <p:oleObj name="Equation" r:id="rId19" imgW="203040" imgH="22860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11240B25-4F52-4A38-A2E6-E9ACC048A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4871" y="654130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>
            <a:extLst>
              <a:ext uri="{FF2B5EF4-FFF2-40B4-BE49-F238E27FC236}">
                <a16:creationId xmlns:a16="http://schemas.microsoft.com/office/drawing/2014/main" id="{82331ED2-A005-4D43-8CF2-EB7F1C3DE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0622" y="1423519"/>
            <a:ext cx="1226914" cy="81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40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1" grpId="0" animBg="1"/>
      <p:bldP spid="13" grpId="0"/>
      <p:bldP spid="15" grpId="0" animBg="1"/>
      <p:bldP spid="16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26BD897-BC3A-433B-9661-44B8DD386B2A}"/>
                  </a:ext>
                </a:extLst>
              </p:cNvPr>
              <p:cNvSpPr/>
              <p:nvPr/>
            </p:nvSpPr>
            <p:spPr>
              <a:xfrm>
                <a:off x="773457" y="286370"/>
                <a:ext cx="10345653" cy="1485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3200" b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定</m:t>
                            </m:r>
                            <m:r>
                              <a:rPr lang="zh-CN" altLang="en-US" sz="3200" b="1" i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理</m:t>
                            </m:r>
                            <m:r>
                              <a:rPr lang="zh-CN" altLang="en-US" sz="32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：设</m:t>
                            </m:r>
                            <m:r>
                              <a:rPr lang="zh-CN" alt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  <m:d>
                              <m:dPr>
                                <m:ctrlPr>
                                  <a:rPr lang="zh-CN" alt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zh-CN" alt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在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32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处</m:t>
                            </m:r>
                            <m:r>
                              <a:rPr lang="zh-CN" alt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有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一个</m:t>
                            </m:r>
                            <m:r>
                              <a:rPr lang="zh-CN" alt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有限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的</m:t>
                            </m:r>
                            <m:r>
                              <a:rPr lang="zh-CN" alt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跳跃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sz="32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则能量本征</m:t>
                            </m:r>
                          </m:e>
                        </m:mr>
                        <m:mr>
                          <m:e>
                            <m:r>
                              <a:rPr lang="zh-CN" altLang="en-US" sz="3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波函数</m:t>
                            </m:r>
                            <m:r>
                              <a:rPr lang="zh-CN" alt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  <m:r>
                              <a:rPr lang="zh-CN" altLang="en-US" sz="32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32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32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及其导数</m:t>
                            </m:r>
                            <m:sSup>
                              <m:sSupPr>
                                <m:ctrlPr>
                                  <a:rPr lang="zh-CN" altLang="en-US" sz="3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3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p>
                                <m:r>
                                  <a:rPr lang="zh-CN" altLang="en-US" sz="3200" b="1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zh-CN" altLang="en-US" sz="32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3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32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32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在</m:t>
                            </m:r>
                            <m:r>
                              <a:rPr lang="zh-CN" altLang="en-US" sz="3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zh-CN" altLang="en-US" sz="32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点必定是连续的。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26BD897-BC3A-433B-9661-44B8DD386B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57" y="286370"/>
                <a:ext cx="10345653" cy="14858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81B59BC8-0BC8-441E-9304-281EE142BC1F}"/>
              </a:ext>
            </a:extLst>
          </p:cNvPr>
          <p:cNvSpPr/>
          <p:nvPr/>
        </p:nvSpPr>
        <p:spPr>
          <a:xfrm>
            <a:off x="773457" y="164207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：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771283B8-5BB3-4670-B9E7-226D74ACA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34873"/>
              </p:ext>
            </p:extLst>
          </p:nvPr>
        </p:nvGraphicFramePr>
        <p:xfrm>
          <a:off x="4192719" y="1480045"/>
          <a:ext cx="4143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公式" r:id="rId4" imgW="1917700" imgH="419100" progId="Equation.3">
                  <p:embed/>
                </p:oleObj>
              </mc:Choice>
              <mc:Fallback>
                <p:oleObj name="公式" r:id="rId4" imgW="1917700" imgH="419100" progId="Equation.3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E3498EF1-93CE-4FD9-A46F-A55E5D760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719" y="1480045"/>
                        <a:ext cx="4143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3">
            <a:extLst>
              <a:ext uri="{FF2B5EF4-FFF2-40B4-BE49-F238E27FC236}">
                <a16:creationId xmlns:a16="http://schemas.microsoft.com/office/drawing/2014/main" id="{AEF971B0-8F10-4325-8A24-1BCC912DA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539" y="2474368"/>
            <a:ext cx="566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FF"/>
                </a:solidFill>
                <a:ea typeface="楷体_GB2312" pitchFamily="49" charset="-122"/>
              </a:rPr>
              <a:t>在        发生跳跃处           邻域积分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8EF8759E-8047-4814-BF1A-8CBAB1C3D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39761"/>
              </p:ext>
            </p:extLst>
          </p:nvPr>
        </p:nvGraphicFramePr>
        <p:xfrm>
          <a:off x="4716802" y="2545805"/>
          <a:ext cx="1082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公式" r:id="rId6" imgW="469696" imgH="203112" progId="Equation.3">
                  <p:embed/>
                </p:oleObj>
              </mc:Choice>
              <mc:Fallback>
                <p:oleObj name="公式" r:id="rId6" imgW="469696" imgH="203112" progId="Equation.3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6B57BFC8-7CE6-4094-8944-61D116682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802" y="2545805"/>
                        <a:ext cx="1082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FCCF999A-FA06-451B-9DA6-DFB02AF79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64669"/>
              </p:ext>
            </p:extLst>
          </p:nvPr>
        </p:nvGraphicFramePr>
        <p:xfrm>
          <a:off x="2275227" y="2572010"/>
          <a:ext cx="762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公式" r:id="rId8" imgW="330057" imgH="203112" progId="Equation.3">
                  <p:embed/>
                </p:oleObj>
              </mc:Choice>
              <mc:Fallback>
                <p:oleObj name="公式" r:id="rId8" imgW="330057" imgH="203112" progId="Equation.3">
                  <p:embed/>
                  <p:pic>
                    <p:nvPicPr>
                      <p:cNvPr id="9" name="Object 17">
                        <a:extLst>
                          <a:ext uri="{FF2B5EF4-FFF2-40B4-BE49-F238E27FC236}">
                            <a16:creationId xmlns:a16="http://schemas.microsoft.com/office/drawing/2014/main" id="{BB1059AA-B176-4DB0-9398-A4D8BE8B0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27" y="2572010"/>
                        <a:ext cx="762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577828F-E05A-4322-A8A4-F7E55B26A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66852"/>
              </p:ext>
            </p:extLst>
          </p:nvPr>
        </p:nvGraphicFramePr>
        <p:xfrm>
          <a:off x="1727539" y="4215660"/>
          <a:ext cx="97647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10" imgW="3543120" imgH="393480" progId="Equation.DSMT4">
                  <p:embed/>
                </p:oleObj>
              </mc:Choice>
              <mc:Fallback>
                <p:oleObj name="Equation" r:id="rId10" imgW="3543120" imgH="3934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1F8BD5FE-210F-4150-93E2-D18BD8C4F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39" y="4215660"/>
                        <a:ext cx="97647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BE908CA8-F32D-4D1A-ABF7-988DD6C9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15677"/>
              </p:ext>
            </p:extLst>
          </p:nvPr>
        </p:nvGraphicFramePr>
        <p:xfrm>
          <a:off x="4397401" y="5393367"/>
          <a:ext cx="4106403" cy="65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12" imgW="1282680" imgH="203040" progId="Equation.DSMT4">
                  <p:embed/>
                </p:oleObj>
              </mc:Choice>
              <mc:Fallback>
                <p:oleObj name="Equation" r:id="rId12" imgW="1282680" imgH="20304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05E17E4B-6F2A-4C16-BB39-D65B7FBA7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401" y="5393367"/>
                        <a:ext cx="4106403" cy="65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3">
            <a:extLst>
              <a:ext uri="{FF2B5EF4-FFF2-40B4-BE49-F238E27FC236}">
                <a16:creationId xmlns:a16="http://schemas.microsoft.com/office/drawing/2014/main" id="{46427E5E-8118-4320-BBF1-53FE94675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575" y="6045414"/>
            <a:ext cx="72609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即波函数一阶导数连续，当然          也连续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F81F58C-C8AE-4745-874D-8B0875EC8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5555"/>
              </p:ext>
            </p:extLst>
          </p:nvPr>
        </p:nvGraphicFramePr>
        <p:xfrm>
          <a:off x="6744091" y="6074367"/>
          <a:ext cx="7397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公式" r:id="rId14" imgW="342751" imgH="203112" progId="Equation.3">
                  <p:embed/>
                </p:oleObj>
              </mc:Choice>
              <mc:Fallback>
                <p:oleObj name="公式" r:id="rId14" imgW="342751" imgH="203112" progId="Equation.3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CD5FF53A-AABE-4637-A059-0C99053F3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91" y="6074367"/>
                        <a:ext cx="7397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9">
            <a:extLst>
              <a:ext uri="{FF2B5EF4-FFF2-40B4-BE49-F238E27FC236}">
                <a16:creationId xmlns:a16="http://schemas.microsoft.com/office/drawing/2014/main" id="{305F2248-D5E9-4AE2-B36A-82905EAE2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32" y="4603484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4" name="AutoShape 29">
            <a:extLst>
              <a:ext uri="{FF2B5EF4-FFF2-40B4-BE49-F238E27FC236}">
                <a16:creationId xmlns:a16="http://schemas.microsoft.com/office/drawing/2014/main" id="{581C4499-D25B-4E71-883F-3B2101969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6227" y="5549891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80BE15C7-F327-41CF-8F88-99DA41414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65107"/>
              </p:ext>
            </p:extLst>
          </p:nvPr>
        </p:nvGraphicFramePr>
        <p:xfrm>
          <a:off x="1315673" y="3033166"/>
          <a:ext cx="97647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16" imgW="2831760" imgH="482400" progId="Equation.DSMT4">
                  <p:embed/>
                </p:oleObj>
              </mc:Choice>
              <mc:Fallback>
                <p:oleObj name="Equation" r:id="rId16" imgW="2831760" imgH="4824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C931F06B-495E-4C05-B43A-A7AB28F34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73" y="3033166"/>
                        <a:ext cx="976471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6">
            <a:extLst>
              <a:ext uri="{FF2B5EF4-FFF2-40B4-BE49-F238E27FC236}">
                <a16:creationId xmlns:a16="http://schemas.microsoft.com/office/drawing/2014/main" id="{C8FBC32B-39A1-438B-872F-C02D4796B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55353" y="2613437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7">
            <a:extLst>
              <a:ext uri="{FF2B5EF4-FFF2-40B4-BE49-F238E27FC236}">
                <a16:creationId xmlns:a16="http://schemas.microsoft.com/office/drawing/2014/main" id="{FA9F0A88-65CC-4EBF-A1B9-1375395D43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79316" y="1316449"/>
            <a:ext cx="0" cy="1296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9">
            <a:extLst>
              <a:ext uri="{FF2B5EF4-FFF2-40B4-BE49-F238E27FC236}">
                <a16:creationId xmlns:a16="http://schemas.microsoft.com/office/drawing/2014/main" id="{24DA8641-15FE-4782-9ADC-815EC6DAA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9631616" y="2037174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8F00BA1C-E31F-4CB4-93A7-559814FF6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55578" y="2037174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12">
            <a:extLst>
              <a:ext uri="{FF2B5EF4-FFF2-40B4-BE49-F238E27FC236}">
                <a16:creationId xmlns:a16="http://schemas.microsoft.com/office/drawing/2014/main" id="{78774442-E501-4BBA-A51E-6B514FD11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35734" y="2034561"/>
            <a:ext cx="5762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13">
            <a:extLst>
              <a:ext uri="{FF2B5EF4-FFF2-40B4-BE49-F238E27FC236}">
                <a16:creationId xmlns:a16="http://schemas.microsoft.com/office/drawing/2014/main" id="{6FC77D71-8DDD-4A15-AAAB-A4D85723FF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26791" y="2037174"/>
            <a:ext cx="504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67E3F02E-4617-41EE-9CEF-C4C16EF6F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7628" y="25931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4" name="Text Box 16">
            <a:extLst>
              <a:ext uri="{FF2B5EF4-FFF2-40B4-BE49-F238E27FC236}">
                <a16:creationId xmlns:a16="http://schemas.microsoft.com/office/drawing/2014/main" id="{0B77C0C4-9635-47A6-A069-A0F9AD249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1116" y="254199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DCB9904D-9718-4C88-9E57-0C003041E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5716" y="2541999"/>
            <a:ext cx="557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-a</a:t>
            </a:r>
          </a:p>
        </p:txBody>
      </p:sp>
      <p:sp>
        <p:nvSpPr>
          <p:cNvPr id="26" name="Text Box 18">
            <a:extLst>
              <a:ext uri="{FF2B5EF4-FFF2-40B4-BE49-F238E27FC236}">
                <a16:creationId xmlns:a16="http://schemas.microsoft.com/office/drawing/2014/main" id="{3A70D85C-25BF-470D-8A14-0BCC2B9D6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3141" y="1265649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1373F80C-86B5-4AD6-9388-526541ED8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7191" y="2091649"/>
            <a:ext cx="288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15A74ABA-069F-4BBC-A3AD-60F3535FC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3866" y="204193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9" name="Text Box 25">
            <a:extLst>
              <a:ext uri="{FF2B5EF4-FFF2-40B4-BE49-F238E27FC236}">
                <a16:creationId xmlns:a16="http://schemas.microsoft.com/office/drawing/2014/main" id="{A4E13407-D12E-4772-87E8-2CBD7A6E9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9903" y="204193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" name="Text Box 16">
            <a:extLst>
              <a:ext uri="{FF2B5EF4-FFF2-40B4-BE49-F238E27FC236}">
                <a16:creationId xmlns:a16="http://schemas.microsoft.com/office/drawing/2014/main" id="{665B1396-DAEF-4A0E-8324-2D2424034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21" y="249237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EACE0C9A-7D2C-460B-9A04-99740DF35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39208"/>
              </p:ext>
            </p:extLst>
          </p:nvPr>
        </p:nvGraphicFramePr>
        <p:xfrm>
          <a:off x="10381002" y="1837119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2BF99F11-79AC-45AA-B6E4-AFD7DE10A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002" y="1837119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4">
            <a:extLst>
              <a:ext uri="{FF2B5EF4-FFF2-40B4-BE49-F238E27FC236}">
                <a16:creationId xmlns:a16="http://schemas.microsoft.com/office/drawing/2014/main" id="{46070F9D-F976-4042-B355-6F819925DB0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0579" y="2621952"/>
            <a:ext cx="1226914" cy="81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1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1" grpId="0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5A26AAE-A49C-4E2C-8751-A78BEC9ED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73706"/>
              </p:ext>
            </p:extLst>
          </p:nvPr>
        </p:nvGraphicFramePr>
        <p:xfrm>
          <a:off x="3556129" y="1957477"/>
          <a:ext cx="25336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1D1B90F-7891-433E-BCC5-160BFD00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129" y="1957477"/>
                        <a:ext cx="2533650" cy="116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B291C0B-9842-4E9C-82A1-43E8E0097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61023"/>
              </p:ext>
            </p:extLst>
          </p:nvPr>
        </p:nvGraphicFramePr>
        <p:xfrm>
          <a:off x="7653974" y="2747970"/>
          <a:ext cx="20415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1D1B90F-7891-433E-BCC5-160BFD00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974" y="2747970"/>
                        <a:ext cx="2041525" cy="1169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9">
            <a:extLst>
              <a:ext uri="{FF2B5EF4-FFF2-40B4-BE49-F238E27FC236}">
                <a16:creationId xmlns:a16="http://schemas.microsoft.com/office/drawing/2014/main" id="{72DB1C58-8CBC-4C8D-AF9B-83DC2FA57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234" y="2224613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CA69445-2E06-4B82-B93B-A601301F4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16639"/>
              </p:ext>
            </p:extLst>
          </p:nvPr>
        </p:nvGraphicFramePr>
        <p:xfrm>
          <a:off x="6864350" y="538163"/>
          <a:ext cx="25923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596F297-6051-481F-8D59-18595AA39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538163"/>
                        <a:ext cx="259238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865CC2B-C363-44EF-997B-5E016A30C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85946"/>
              </p:ext>
            </p:extLst>
          </p:nvPr>
        </p:nvGraphicFramePr>
        <p:xfrm>
          <a:off x="3076575" y="3159125"/>
          <a:ext cx="2659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A39EBBA-B631-4C71-B12E-AA1809DB4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159125"/>
                        <a:ext cx="2659063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0A79876-E4DF-4D53-9BA9-BF46BDEEF90D}"/>
              </a:ext>
            </a:extLst>
          </p:cNvPr>
          <p:cNvSpPr/>
          <p:nvPr/>
        </p:nvSpPr>
        <p:spPr>
          <a:xfrm>
            <a:off x="4328847" y="530820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kern="1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奇宇称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1D36106-D3C4-41DD-B20F-B77A9B9EC554}"/>
              </a:ext>
            </a:extLst>
          </p:cNvPr>
          <p:cNvSpPr/>
          <p:nvPr/>
        </p:nvSpPr>
        <p:spPr>
          <a:xfrm>
            <a:off x="625379" y="3201054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偶宇称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1BDA043-8C62-4410-8F48-ED004F386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86073"/>
              </p:ext>
            </p:extLst>
          </p:nvPr>
        </p:nvGraphicFramePr>
        <p:xfrm>
          <a:off x="6642100" y="1276350"/>
          <a:ext cx="4518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1D1B90F-7891-433E-BCC5-160BFD005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276350"/>
                        <a:ext cx="451802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1">
            <a:extLst>
              <a:ext uri="{FF2B5EF4-FFF2-40B4-BE49-F238E27FC236}">
                <a16:creationId xmlns:a16="http://schemas.microsoft.com/office/drawing/2014/main" id="{D060A74E-C9A3-4920-935D-2097CA7B3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163" y="1283359"/>
            <a:ext cx="6072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由波函数及其一阶导数的连续，得</a:t>
            </a:r>
          </a:p>
        </p:txBody>
      </p:sp>
      <p:sp>
        <p:nvSpPr>
          <p:cNvPr id="14" name="AutoShape 29">
            <a:extLst>
              <a:ext uri="{FF2B5EF4-FFF2-40B4-BE49-F238E27FC236}">
                <a16:creationId xmlns:a16="http://schemas.microsoft.com/office/drawing/2014/main" id="{1D10680D-6B7D-4AD1-A4AD-AD9149F6C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954" y="3332964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17B791A-71E2-4684-B977-C84072473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69445"/>
              </p:ext>
            </p:extLst>
          </p:nvPr>
        </p:nvGraphicFramePr>
        <p:xfrm>
          <a:off x="814388" y="177800"/>
          <a:ext cx="34115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E3AC849-9C2F-4725-888F-5C0F66A46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77800"/>
                        <a:ext cx="3411537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3ED8AA9-0397-4ED0-8563-21811B2AA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40564"/>
              </p:ext>
            </p:extLst>
          </p:nvPr>
        </p:nvGraphicFramePr>
        <p:xfrm>
          <a:off x="1225550" y="5994400"/>
          <a:ext cx="4843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" name="Equation" r:id="rId15" imgW="1511280" imgH="228600" progId="Equation.DSMT4">
                  <p:embed/>
                </p:oleObj>
              </mc:Choice>
              <mc:Fallback>
                <p:oleObj name="Equation" r:id="rId15" imgW="1511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1BDA043-8C62-4410-8F48-ED004F386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994400"/>
                        <a:ext cx="4843463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42862012-8226-476B-A30A-769F135421CF}"/>
                  </a:ext>
                </a:extLst>
              </p:cNvPr>
              <p:cNvSpPr/>
              <p:nvPr/>
            </p:nvSpPr>
            <p:spPr>
              <a:xfrm>
                <a:off x="6085679" y="6038849"/>
                <a:ext cx="27959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不给出新的结果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42862012-8226-476B-A30A-769F135421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679" y="6038849"/>
                <a:ext cx="2795957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Line 6">
            <a:extLst>
              <a:ext uri="{FF2B5EF4-FFF2-40B4-BE49-F238E27FC236}">
                <a16:creationId xmlns:a16="http://schemas.microsoft.com/office/drawing/2014/main" id="{7FBDBE05-9F86-4E1A-A859-781A33D95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755" y="547789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7">
            <a:extLst>
              <a:ext uri="{FF2B5EF4-FFF2-40B4-BE49-F238E27FC236}">
                <a16:creationId xmlns:a16="http://schemas.microsoft.com/office/drawing/2014/main" id="{15BD99FF-AB95-41AF-8927-D3C6F64372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24718" y="4180910"/>
            <a:ext cx="0" cy="1296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ine 9">
            <a:extLst>
              <a:ext uri="{FF2B5EF4-FFF2-40B4-BE49-F238E27FC236}">
                <a16:creationId xmlns:a16="http://schemas.microsoft.com/office/drawing/2014/main" id="{E3587716-6FA0-4267-8430-13B04537A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7018" y="4901635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ine 10">
            <a:extLst>
              <a:ext uri="{FF2B5EF4-FFF2-40B4-BE49-F238E27FC236}">
                <a16:creationId xmlns:a16="http://schemas.microsoft.com/office/drawing/2014/main" id="{CD4E566E-EE57-48AF-88F2-AED72ED42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00980" y="4901635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68003997-8E24-46F2-AD54-E2076937D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1136" y="4899022"/>
            <a:ext cx="5762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Line 13">
            <a:extLst>
              <a:ext uri="{FF2B5EF4-FFF2-40B4-BE49-F238E27FC236}">
                <a16:creationId xmlns:a16="http://schemas.microsoft.com/office/drawing/2014/main" id="{1314ECD7-8B9C-42C4-B10F-C1E058C735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72193" y="4901635"/>
            <a:ext cx="504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14">
            <a:extLst>
              <a:ext uri="{FF2B5EF4-FFF2-40B4-BE49-F238E27FC236}">
                <a16:creationId xmlns:a16="http://schemas.microsoft.com/office/drawing/2014/main" id="{4E3C921D-F27E-4451-AE7B-CF74D3B42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3030" y="545764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7" name="Text Box 16">
            <a:extLst>
              <a:ext uri="{FF2B5EF4-FFF2-40B4-BE49-F238E27FC236}">
                <a16:creationId xmlns:a16="http://schemas.microsoft.com/office/drawing/2014/main" id="{BA33C5F7-16FD-4120-A3E5-86FA752F5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518" y="540646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Text Box 17">
            <a:extLst>
              <a:ext uri="{FF2B5EF4-FFF2-40B4-BE49-F238E27FC236}">
                <a16:creationId xmlns:a16="http://schemas.microsoft.com/office/drawing/2014/main" id="{169C324C-8A24-4B15-9CDD-DBA7A66A5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1118" y="5406460"/>
            <a:ext cx="538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-a</a:t>
            </a:r>
          </a:p>
        </p:txBody>
      </p:sp>
      <p:sp>
        <p:nvSpPr>
          <p:cNvPr id="59" name="Text Box 18">
            <a:extLst>
              <a:ext uri="{FF2B5EF4-FFF2-40B4-BE49-F238E27FC236}">
                <a16:creationId xmlns:a16="http://schemas.microsoft.com/office/drawing/2014/main" id="{818ED673-467E-4274-9E0A-F7A4176F0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8543" y="4130110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60" name="Text Box 19">
            <a:extLst>
              <a:ext uri="{FF2B5EF4-FFF2-40B4-BE49-F238E27FC236}">
                <a16:creationId xmlns:a16="http://schemas.microsoft.com/office/drawing/2014/main" id="{1200C8DF-42D7-43CB-9B7B-0A31FC985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593" y="4956110"/>
            <a:ext cx="288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57178B72-58D2-42C4-89B5-E2B0EEDCA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268" y="490639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387C3813-2817-4624-87CF-8C9AC764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5305" y="490639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3" name="Text Box 16">
            <a:extLst>
              <a:ext uri="{FF2B5EF4-FFF2-40B4-BE49-F238E27FC236}">
                <a16:creationId xmlns:a16="http://schemas.microsoft.com/office/drawing/2014/main" id="{6963F8EF-FEBB-4B6C-9CE4-6E58CAB85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5923" y="53568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64" name="Object 5">
            <a:extLst>
              <a:ext uri="{FF2B5EF4-FFF2-40B4-BE49-F238E27FC236}">
                <a16:creationId xmlns:a16="http://schemas.microsoft.com/office/drawing/2014/main" id="{D1F77E73-9318-4628-B186-16D7223A2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4112"/>
              </p:ext>
            </p:extLst>
          </p:nvPr>
        </p:nvGraphicFramePr>
        <p:xfrm>
          <a:off x="10248543" y="4702904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11240B25-4F52-4A38-A2E6-E9ACC048A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543" y="4702904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3057015-D908-44B1-9D69-41A50BAEA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79798"/>
              </p:ext>
            </p:extLst>
          </p:nvPr>
        </p:nvGraphicFramePr>
        <p:xfrm>
          <a:off x="625379" y="3817464"/>
          <a:ext cx="17891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20" imgW="711000" imgH="444240" progId="Equation.DSMT4">
                  <p:embed/>
                </p:oleObj>
              </mc:Choice>
              <mc:Fallback>
                <p:oleObj name="Equation" r:id="rId20" imgW="711000" imgH="4442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CA1696A-A057-440B-90E7-F93EF4988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9" y="3817464"/>
                        <a:ext cx="1789113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1077F064-45B5-4737-8BA1-803216F47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151"/>
              </p:ext>
            </p:extLst>
          </p:nvPr>
        </p:nvGraphicFramePr>
        <p:xfrm>
          <a:off x="2891366" y="3817463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Equation" r:id="rId22" imgW="1143000" imgH="444240" progId="Equation.DSMT4">
                  <p:embed/>
                </p:oleObj>
              </mc:Choice>
              <mc:Fallback>
                <p:oleObj name="Equation" r:id="rId22" imgW="1143000" imgH="4442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CE3BCDDB-9F2D-4D44-B57D-34C326495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66" y="3817463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9">
            <a:extLst>
              <a:ext uri="{FF2B5EF4-FFF2-40B4-BE49-F238E27FC236}">
                <a16:creationId xmlns:a16="http://schemas.microsoft.com/office/drawing/2014/main" id="{144DA151-DFA4-4823-9841-146DA7EB3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4951" y="4262019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D735E00-A182-46AE-A78A-7D06FFD9E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88015"/>
              </p:ext>
            </p:extLst>
          </p:nvPr>
        </p:nvGraphicFramePr>
        <p:xfrm>
          <a:off x="1872671" y="4731838"/>
          <a:ext cx="1799949" cy="123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name="Equation" r:id="rId24" imgW="609480" imgH="419040" progId="Equation.DSMT4">
                  <p:embed/>
                </p:oleObj>
              </mc:Choice>
              <mc:Fallback>
                <p:oleObj name="Equation" r:id="rId24" imgW="60948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8D54B77-CF2B-4D20-BF75-6E7009352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71" y="4731838"/>
                        <a:ext cx="1799949" cy="1238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BD1852D-80BD-4614-BA2F-ED94F7A45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48637"/>
              </p:ext>
            </p:extLst>
          </p:nvPr>
        </p:nvGraphicFramePr>
        <p:xfrm>
          <a:off x="4480799" y="4623710"/>
          <a:ext cx="3002859" cy="11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name="Equation" r:id="rId26" imgW="1041120" imgH="393480" progId="Equation.DSMT4">
                  <p:embed/>
                </p:oleObj>
              </mc:Choice>
              <mc:Fallback>
                <p:oleObj name="Equation" r:id="rId26" imgW="104112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61298B7-1BC3-4D8C-A660-0991E264A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799" y="4623710"/>
                        <a:ext cx="3002859" cy="113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4">
            <a:extLst>
              <a:ext uri="{FF2B5EF4-FFF2-40B4-BE49-F238E27FC236}">
                <a16:creationId xmlns:a16="http://schemas.microsoft.com/office/drawing/2014/main" id="{379C8A25-51E0-4CE4-894E-CA04D903B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65981" y="5478269"/>
            <a:ext cx="1226914" cy="81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68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  <p:bldP spid="13" grpId="0"/>
      <p:bldP spid="14" grpId="0" animBg="1"/>
      <p:bldP spid="17" grpId="0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7107AF1-E80F-458F-B244-1BA808DFEF18}"/>
              </a:ext>
            </a:extLst>
          </p:cNvPr>
          <p:cNvSpPr/>
          <p:nvPr/>
        </p:nvSpPr>
        <p:spPr>
          <a:xfrm>
            <a:off x="1692560" y="165402"/>
            <a:ext cx="6866824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FF00FF"/>
                </a:solidFill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</a:rPr>
              <a:t>分子间的范德瓦耳斯力所产生的势能可以近似的表示为：写出束缚态的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A74077D-A6ED-4A19-8F2E-780EC20F8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64888"/>
              </p:ext>
            </p:extLst>
          </p:nvPr>
        </p:nvGraphicFramePr>
        <p:xfrm>
          <a:off x="7512050" y="363538"/>
          <a:ext cx="40608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1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D899554-AC20-4F66-8FF2-F8DEB3F7D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3538"/>
                        <a:ext cx="4060825" cy="25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86321087-9AB6-4901-BB1A-A98430281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336" y="452937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DDE407F7-D9EC-4321-B3AE-248A4D7A35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161" y="3224680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541F53AA-3F3B-4F88-BD7A-ADAC465E4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161" y="4529371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8E35B905-F1BD-4AEC-B726-7C5736A63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9661" y="452937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66F21C53-08AE-40EA-972C-C998388A5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161" y="3808646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D8CB4C20-29B4-477B-BCA8-102DA8C46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498" y="3808646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8E0A3045-03FB-4D08-86DD-6CB391927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9661" y="4529371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F78AD0D6-D154-4E7A-9FE4-4BD7CEA8F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498" y="4889734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8E6A478A-B634-4B4C-814A-0693B3579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4211" y="440713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B1917246-0A13-45E0-AEC4-27DF43748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6985" y="3961130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CC54BED2-04EB-45AC-BD48-F4FD15913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112" y="41066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18B65540-8A88-49FD-847D-DE46BC6C0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519" y="444263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F69B811D-6C8F-4CE0-8188-5BEFCC26F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660" y="3993694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9A7842C3-5C4E-440E-A58E-E460348AD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6328" y="399763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FD39A326-A288-4BFF-AEDE-C94524EDB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6079" y="4442637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206E1BB8-2822-4125-A9A5-AD6DDF1BE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1646" y="4561146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1653DAEE-D7FA-413B-A8E7-59C070CE0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0126"/>
              </p:ext>
            </p:extLst>
          </p:nvPr>
        </p:nvGraphicFramePr>
        <p:xfrm>
          <a:off x="8954100" y="3591159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68A8CAC1-1D23-4CD2-A010-6368B1F20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100" y="3591159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2838A6DB-BE28-4C23-A862-756AB97F0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742781"/>
              </p:ext>
            </p:extLst>
          </p:nvPr>
        </p:nvGraphicFramePr>
        <p:xfrm>
          <a:off x="9024938" y="322468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69E16CEA-019A-402C-B64D-E2A9B75A8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322468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646816F2-6E65-482B-8ABA-5834A64E6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85773"/>
              </p:ext>
            </p:extLst>
          </p:nvPr>
        </p:nvGraphicFramePr>
        <p:xfrm>
          <a:off x="9551988" y="4881563"/>
          <a:ext cx="6207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57" name="Object 5">
                        <a:extLst>
                          <a:ext uri="{FF2B5EF4-FFF2-40B4-BE49-F238E27FC236}">
                            <a16:creationId xmlns:a16="http://schemas.microsoft.com/office/drawing/2014/main" id="{2E8E12AD-BA28-4038-967A-382CCA06D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8" y="4881563"/>
                        <a:ext cx="6207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B112046C-937F-4BE8-B15F-5604DD30D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55943"/>
              </p:ext>
            </p:extLst>
          </p:nvPr>
        </p:nvGraphicFramePr>
        <p:xfrm>
          <a:off x="2775457" y="1266895"/>
          <a:ext cx="15922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5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C8CF0F1-E85F-46C4-8A1D-777443834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457" y="1266895"/>
                        <a:ext cx="1592262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6E901E75-D839-43C4-A3B9-B554FCCC0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54991"/>
              </p:ext>
            </p:extLst>
          </p:nvPr>
        </p:nvGraphicFramePr>
        <p:xfrm>
          <a:off x="1388099" y="2011919"/>
          <a:ext cx="40798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13" imgW="1562040" imgH="228600" progId="Equation.DSMT4">
                  <p:embed/>
                </p:oleObj>
              </mc:Choice>
              <mc:Fallback>
                <p:oleObj name="Equation" r:id="rId13" imgW="156204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C8CF0F1-E85F-46C4-8A1D-777443834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099" y="2011919"/>
                        <a:ext cx="4079875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BAD15622-982D-45F3-886D-118897375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48469"/>
              </p:ext>
            </p:extLst>
          </p:nvPr>
        </p:nvGraphicFramePr>
        <p:xfrm>
          <a:off x="1654006" y="2784709"/>
          <a:ext cx="35480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15" imgW="1358640" imgH="228600" progId="Equation.DSMT4">
                  <p:embed/>
                </p:oleObj>
              </mc:Choice>
              <mc:Fallback>
                <p:oleObj name="Equation" r:id="rId15" imgW="135864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70A8193-183D-4778-AD79-D41F26941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006" y="2784709"/>
                        <a:ext cx="3548063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FDD71C5-5A24-4C51-A474-C738BB575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23521"/>
              </p:ext>
            </p:extLst>
          </p:nvPr>
        </p:nvGraphicFramePr>
        <p:xfrm>
          <a:off x="1797557" y="3640223"/>
          <a:ext cx="35480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17" imgW="1358640" imgH="228600" progId="Equation.DSMT4">
                  <p:embed/>
                </p:oleObj>
              </mc:Choice>
              <mc:Fallback>
                <p:oleObj name="Equation" r:id="rId17" imgW="1358640" imgH="2286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49788C40-C42D-48B8-838C-E6C34082B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57" y="3640223"/>
                        <a:ext cx="3548063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08A98185-C17F-4A01-9673-871868F4C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45280"/>
              </p:ext>
            </p:extLst>
          </p:nvPr>
        </p:nvGraphicFramePr>
        <p:xfrm>
          <a:off x="1718840" y="4593665"/>
          <a:ext cx="35147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Equation" r:id="rId19" imgW="1346040" imgH="228600" progId="Equation.DSMT4">
                  <p:embed/>
                </p:oleObj>
              </mc:Choice>
              <mc:Fallback>
                <p:oleObj name="Equation" r:id="rId19" imgW="1346040" imgH="2286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EE7AA54-4345-40C7-83E4-08E5F6887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840" y="4593665"/>
                        <a:ext cx="3514725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5E16F-4295-4F2F-BD96-55B6405FD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80527"/>
              </p:ext>
            </p:extLst>
          </p:nvPr>
        </p:nvGraphicFramePr>
        <p:xfrm>
          <a:off x="1765663" y="5378355"/>
          <a:ext cx="35147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Equation" r:id="rId21" imgW="1346040" imgH="228600" progId="Equation.DSMT4">
                  <p:embed/>
                </p:oleObj>
              </mc:Choice>
              <mc:Fallback>
                <p:oleObj name="Equation" r:id="rId21" imgW="1346040" imgH="2286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ED8610E-350D-408A-A5CE-4772DA606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663" y="5378355"/>
                        <a:ext cx="3514725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528A0817-A78E-4086-A92B-256A929D3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92014"/>
              </p:ext>
            </p:extLst>
          </p:nvPr>
        </p:nvGraphicFramePr>
        <p:xfrm>
          <a:off x="1670050" y="5973763"/>
          <a:ext cx="16906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Equation" r:id="rId23" imgW="647640" imgH="228600" progId="Equation.DSMT4">
                  <p:embed/>
                </p:oleObj>
              </mc:Choice>
              <mc:Fallback>
                <p:oleObj name="Equation" r:id="rId23" imgW="647640" imgH="2286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C089F29-7A69-4D75-9108-BA5501F85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973763"/>
                        <a:ext cx="1690688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14">
            <a:extLst>
              <a:ext uri="{FF2B5EF4-FFF2-40B4-BE49-F238E27FC236}">
                <a16:creationId xmlns:a16="http://schemas.microsoft.com/office/drawing/2014/main" id="{C0BB8479-CBF2-4DE8-8CBC-9965931DB1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559661" y="4519055"/>
            <a:ext cx="673906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13">
            <a:extLst>
              <a:ext uri="{FF2B5EF4-FFF2-40B4-BE49-F238E27FC236}">
                <a16:creationId xmlns:a16="http://schemas.microsoft.com/office/drawing/2014/main" id="{67983FBC-F20D-4F60-A11A-DC15A0A89A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77375" y="3372161"/>
            <a:ext cx="0" cy="43648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66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FBC7AB2-5FAD-4AA8-A4FC-1E4D159E71AA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0DC3A9-E172-4729-9389-06E975A3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44350"/>
              </p:ext>
            </p:extLst>
          </p:nvPr>
        </p:nvGraphicFramePr>
        <p:xfrm>
          <a:off x="7535863" y="423863"/>
          <a:ext cx="40592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3" imgW="1485720" imgH="711000" progId="Equation.DSMT4">
                  <p:embed/>
                </p:oleObj>
              </mc:Choice>
              <mc:Fallback>
                <p:oleObj name="Equation" r:id="rId3" imgW="148572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AD0CD00-0714-4542-946A-CF3405663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23863"/>
                        <a:ext cx="4059237" cy="194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6">
            <a:extLst>
              <a:ext uri="{FF2B5EF4-FFF2-40B4-BE49-F238E27FC236}">
                <a16:creationId xmlns:a16="http://schemas.microsoft.com/office/drawing/2014/main" id="{F5188051-D9D7-4F80-B766-F2CA2E01FD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98998" y="3376389"/>
            <a:ext cx="6212" cy="222090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7DC95276-C255-4BC3-8D19-4DD8288941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2442" y="4733690"/>
            <a:ext cx="3635868" cy="317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611E9030-8649-49C7-8B36-0C567AAE76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2616" y="4106988"/>
            <a:ext cx="2" cy="6425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147AD6BC-3904-4B29-95CC-4E8D198226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32615" y="4106988"/>
            <a:ext cx="1059273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B394A1D5-44A1-4347-8CE6-DE7CF700D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B81496FB-9F92-4CF1-B369-95A9E1E58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0938" y="4697242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-a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D791F546-C2C3-4940-A613-E0B1FCD2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7687" y="459216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F9659FD8-A67C-4D08-8454-563B616E5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737" y="4119526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E8471D61-9F9F-4822-A245-1BE82FA31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4963" y="4174022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9A2B4382-E009-46E1-9846-21F21F036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77744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B0FBA900-6F34-4E25-B87C-F0AFD2C36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377CBE22-9395-4F5E-982A-9BD4765D2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61714"/>
              </p:ext>
            </p:extLst>
          </p:nvPr>
        </p:nvGraphicFramePr>
        <p:xfrm>
          <a:off x="8416477" y="3556493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B53BCD2B-EC9B-4067-ACF6-8772CD2A9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477" y="3556493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95C6392-6643-46E2-9A8A-32003E95F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08185"/>
              </p:ext>
            </p:extLst>
          </p:nvPr>
        </p:nvGraphicFramePr>
        <p:xfrm>
          <a:off x="4402138" y="715963"/>
          <a:ext cx="919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DBE5537-B494-4477-93C1-7D3732927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715963"/>
                        <a:ext cx="91916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2E0FEF3-A39C-4CD4-8F41-B5A0602DE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5267"/>
              </p:ext>
            </p:extLst>
          </p:nvPr>
        </p:nvGraphicFramePr>
        <p:xfrm>
          <a:off x="1709469" y="1657797"/>
          <a:ext cx="3846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ED40A65B-051E-45E6-B5B9-605E2FD04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69" y="1657797"/>
                        <a:ext cx="38465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9C15FF7-7D4E-4614-B106-DAC00BC27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8783"/>
              </p:ext>
            </p:extLst>
          </p:nvPr>
        </p:nvGraphicFramePr>
        <p:xfrm>
          <a:off x="2866126" y="2599515"/>
          <a:ext cx="3375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0EAD0E3C-4D01-4847-89E2-2CD91F5DC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26" y="2599515"/>
                        <a:ext cx="3375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9">
            <a:extLst>
              <a:ext uri="{FF2B5EF4-FFF2-40B4-BE49-F238E27FC236}">
                <a16:creationId xmlns:a16="http://schemas.microsoft.com/office/drawing/2014/main" id="{B85C390D-2BB0-4032-BD37-802EF5D74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328" y="2910335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3" name="AutoShape 29">
            <a:extLst>
              <a:ext uri="{FF2B5EF4-FFF2-40B4-BE49-F238E27FC236}">
                <a16:creationId xmlns:a16="http://schemas.microsoft.com/office/drawing/2014/main" id="{1C661DEA-89F1-4CEC-8FCA-C62FB262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482" y="425742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2019EB4-AF31-4D2C-8346-104423DC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32573"/>
              </p:ext>
            </p:extLst>
          </p:nvPr>
        </p:nvGraphicFramePr>
        <p:xfrm>
          <a:off x="2582382" y="3887325"/>
          <a:ext cx="25923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8822B9A-4EEB-401E-B8ED-108799012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382" y="3887325"/>
                        <a:ext cx="2592387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79A962C-F086-485F-81B3-A8454FBC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80164"/>
              </p:ext>
            </p:extLst>
          </p:nvPr>
        </p:nvGraphicFramePr>
        <p:xfrm>
          <a:off x="1895207" y="5597291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8822B9A-4EEB-401E-B8ED-108799012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207" y="5597291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9" descr="浅色上对角线">
            <a:extLst>
              <a:ext uri="{FF2B5EF4-FFF2-40B4-BE49-F238E27FC236}">
                <a16:creationId xmlns:a16="http://schemas.microsoft.com/office/drawing/2014/main" id="{D6BAB087-5CD1-4046-B221-46C63455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8502" y="3758786"/>
            <a:ext cx="1290979" cy="1876912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9" name="Text Box 23">
            <a:extLst>
              <a:ext uri="{FF2B5EF4-FFF2-40B4-BE49-F238E27FC236}">
                <a16:creationId xmlns:a16="http://schemas.microsoft.com/office/drawing/2014/main" id="{7D50900A-4EB7-4317-B171-3A7EAA860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5669" y="4242239"/>
            <a:ext cx="36420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6" name="Line 14">
            <a:extLst>
              <a:ext uri="{FF2B5EF4-FFF2-40B4-BE49-F238E27FC236}">
                <a16:creationId xmlns:a16="http://schemas.microsoft.com/office/drawing/2014/main" id="{6A0C8006-4794-487E-A6EC-0140A3E4C4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2442" y="4763180"/>
            <a:ext cx="673906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3">
            <a:extLst>
              <a:ext uri="{FF2B5EF4-FFF2-40B4-BE49-F238E27FC236}">
                <a16:creationId xmlns:a16="http://schemas.microsoft.com/office/drawing/2014/main" id="{812663D9-CE03-4B0C-8E00-8A8414B49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9385705" y="3518537"/>
            <a:ext cx="13291" cy="58845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217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>
            <a:extLst>
              <a:ext uri="{FF2B5EF4-FFF2-40B4-BE49-F238E27FC236}">
                <a16:creationId xmlns:a16="http://schemas.microsoft.com/office/drawing/2014/main" id="{9C0B3C04-C901-4270-8566-9F8ED62B7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66067" y="241643"/>
            <a:ext cx="13296" cy="222270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9">
            <a:extLst>
              <a:ext uri="{FF2B5EF4-FFF2-40B4-BE49-F238E27FC236}">
                <a16:creationId xmlns:a16="http://schemas.microsoft.com/office/drawing/2014/main" id="{8B7D6F99-612A-45CB-9C4E-E171AA1CC3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3299" y="1600746"/>
            <a:ext cx="3635868" cy="317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13">
            <a:extLst>
              <a:ext uri="{FF2B5EF4-FFF2-40B4-BE49-F238E27FC236}">
                <a16:creationId xmlns:a16="http://schemas.microsoft.com/office/drawing/2014/main" id="{A4C688DF-1331-43A2-A9AD-F8DE48750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3473" y="974044"/>
            <a:ext cx="2" cy="6425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5FA66AFE-FAB8-4A8E-AF97-E1B4F5E224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93472" y="974044"/>
            <a:ext cx="1059273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18FD0BA6-C470-4B81-B53F-F80805680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0117" y="147851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" name="Text Box 17">
            <a:extLst>
              <a:ext uri="{FF2B5EF4-FFF2-40B4-BE49-F238E27FC236}">
                <a16:creationId xmlns:a16="http://schemas.microsoft.com/office/drawing/2014/main" id="{B9630415-ED5E-493D-9838-0969392AC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1795" y="1564298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-a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1349F1DF-4235-40A8-9BB8-4A1E795E5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8544" y="145922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845EF141-105E-4D68-90F3-5AE3573F4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9594" y="986582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D2649F68-6A7D-4AA8-B19D-46BEE511D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5820" y="1041078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DA8E071-7DE5-4DB3-82DA-EF1237093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17247"/>
              </p:ext>
            </p:extLst>
          </p:nvPr>
        </p:nvGraphicFramePr>
        <p:xfrm>
          <a:off x="9310844" y="296056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9A2B4382-E009-46E1-9846-21F21F036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844" y="296056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7BD7E0E-F386-4FD4-B0DD-80EE6A50E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17992"/>
              </p:ext>
            </p:extLst>
          </p:nvPr>
        </p:nvGraphicFramePr>
        <p:xfrm>
          <a:off x="8777334" y="423549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377CBE22-9395-4F5E-982A-9BD4765D2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334" y="423549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C3C2D76-4D00-4D72-BB51-E2515EEA2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71650"/>
              </p:ext>
            </p:extLst>
          </p:nvPr>
        </p:nvGraphicFramePr>
        <p:xfrm>
          <a:off x="1027792" y="335572"/>
          <a:ext cx="25923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2019EB4-AF31-4D2C-8346-104423DCA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92" y="335572"/>
                        <a:ext cx="2592387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C67EA59-9B9C-4773-A113-DF571C870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85662"/>
              </p:ext>
            </p:extLst>
          </p:nvPr>
        </p:nvGraphicFramePr>
        <p:xfrm>
          <a:off x="4359294" y="318630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9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79A962C-F086-485F-81B3-A8454FBC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94" y="318630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4A448D9-773D-491F-95BA-E4A7DE8E8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67426"/>
              </p:ext>
            </p:extLst>
          </p:nvPr>
        </p:nvGraphicFramePr>
        <p:xfrm>
          <a:off x="574942" y="1403472"/>
          <a:ext cx="19796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Equation" r:id="rId11" imgW="787320" imgH="444240" progId="Equation.DSMT4">
                  <p:embed/>
                </p:oleObj>
              </mc:Choice>
              <mc:Fallback>
                <p:oleObj name="Equation" r:id="rId11" imgW="787320" imgH="4442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87BC918-392F-4E7B-81B2-AC2C77456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42" y="1403472"/>
                        <a:ext cx="197961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329BECA-4647-43C1-B65D-A34D0E0D9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38153"/>
              </p:ext>
            </p:extLst>
          </p:nvPr>
        </p:nvGraphicFramePr>
        <p:xfrm>
          <a:off x="3522903" y="1357634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1" name="Equation" r:id="rId13" imgW="1143000" imgH="444240" progId="Equation.DSMT4">
                  <p:embed/>
                </p:oleObj>
              </mc:Choice>
              <mc:Fallback>
                <p:oleObj name="Equation" r:id="rId13" imgW="1143000" imgH="4442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2B95A2D-85F2-4935-A763-109B2142F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903" y="1357634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9">
            <a:extLst>
              <a:ext uri="{FF2B5EF4-FFF2-40B4-BE49-F238E27FC236}">
                <a16:creationId xmlns:a16="http://schemas.microsoft.com/office/drawing/2014/main" id="{BB37A870-DBDB-401A-B2BB-432BACA4B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5" y="2688065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C5C7D33-4CFD-42DC-A630-3AE9E005E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0091"/>
              </p:ext>
            </p:extLst>
          </p:nvPr>
        </p:nvGraphicFramePr>
        <p:xfrm>
          <a:off x="2713375" y="2481584"/>
          <a:ext cx="21351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2" name="Equation" r:id="rId15" imgW="888840" imgH="279360" progId="Equation.DSMT4">
                  <p:embed/>
                </p:oleObj>
              </mc:Choice>
              <mc:Fallback>
                <p:oleObj name="Equation" r:id="rId15" imgW="88884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C3C2D76-4D00-4D72-BB51-E2515EEA2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375" y="2481584"/>
                        <a:ext cx="2135187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C4AABD1-B076-4FF9-AE55-A50ED71D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70673"/>
              </p:ext>
            </p:extLst>
          </p:nvPr>
        </p:nvGraphicFramePr>
        <p:xfrm>
          <a:off x="6702762" y="2479997"/>
          <a:ext cx="22574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" name="Equation" r:id="rId17" imgW="939600" imgH="279360" progId="Equation.DSMT4">
                  <p:embed/>
                </p:oleObj>
              </mc:Choice>
              <mc:Fallback>
                <p:oleObj name="Equation" r:id="rId17" imgW="93960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C67EA59-9B9C-4773-A113-DF571C870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762" y="2479997"/>
                        <a:ext cx="2257425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9" descr="浅色上对角线">
            <a:extLst>
              <a:ext uri="{FF2B5EF4-FFF2-40B4-BE49-F238E27FC236}">
                <a16:creationId xmlns:a16="http://schemas.microsoft.com/office/drawing/2014/main" id="{99FDA471-7A3D-472E-8F8F-983BBD16C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389" y="721495"/>
            <a:ext cx="1244246" cy="1758502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28614AB0-A968-41BB-B038-2CC3BC9CE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9912" y="1054799"/>
            <a:ext cx="36420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F82ED48-1BC0-427F-A1BF-864BCEBF4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90629"/>
              </p:ext>
            </p:extLst>
          </p:nvPr>
        </p:nvGraphicFramePr>
        <p:xfrm>
          <a:off x="617375" y="3486159"/>
          <a:ext cx="33734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4" name="Equation" r:id="rId19" imgW="1117440" imgH="241200" progId="Equation.DSMT4">
                  <p:embed/>
                </p:oleObj>
              </mc:Choice>
              <mc:Fallback>
                <p:oleObj name="Equation" r:id="rId19" imgW="11174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17B791A-71E2-4684-B977-C84072473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5" y="3486159"/>
                        <a:ext cx="3373437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3FC7060-E1EB-4835-828A-CD93C178A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63828"/>
              </p:ext>
            </p:extLst>
          </p:nvPr>
        </p:nvGraphicFramePr>
        <p:xfrm>
          <a:off x="4563605" y="3486159"/>
          <a:ext cx="3641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5" name="Equation" r:id="rId21" imgW="1206360" imgH="241200" progId="Equation.DSMT4">
                  <p:embed/>
                </p:oleObj>
              </mc:Choice>
              <mc:Fallback>
                <p:oleObj name="Equation" r:id="rId21" imgW="120636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F82ED48-1BC0-427F-A1BF-864BCEBF4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05" y="3486159"/>
                        <a:ext cx="36417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794FAE2E-46EE-474B-B35D-41AA98002511}"/>
              </a:ext>
            </a:extLst>
          </p:cNvPr>
          <p:cNvSpPr/>
          <p:nvPr/>
        </p:nvSpPr>
        <p:spPr>
          <a:xfrm>
            <a:off x="417888" y="467304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351270B-AEDD-4C42-8C11-DAC9C2444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4815"/>
              </p:ext>
            </p:extLst>
          </p:nvPr>
        </p:nvGraphicFramePr>
        <p:xfrm>
          <a:off x="2506902" y="4546296"/>
          <a:ext cx="4906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6" name="Equation" r:id="rId23" imgW="1625400" imgH="253800" progId="Equation.DSMT4">
                  <p:embed/>
                </p:oleObj>
              </mc:Choice>
              <mc:Fallback>
                <p:oleObj name="Equation" r:id="rId23" imgW="162540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3FC7060-E1EB-4835-828A-CD93C178A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902" y="4546296"/>
                        <a:ext cx="4906963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DB80741-8322-4035-ABD7-E5D6F0D9E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17406"/>
              </p:ext>
            </p:extLst>
          </p:nvPr>
        </p:nvGraphicFramePr>
        <p:xfrm>
          <a:off x="9619000" y="3429322"/>
          <a:ext cx="13033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7" name="Equation" r:id="rId25" imgW="431640" imgH="228600" progId="Equation.DSMT4">
                  <p:embed/>
                </p:oleObj>
              </mc:Choice>
              <mc:Fallback>
                <p:oleObj name="Equation" r:id="rId25" imgW="43164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3FC7060-E1EB-4835-828A-CD93C178A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000" y="3429322"/>
                        <a:ext cx="130333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4AAB870-C190-405D-8089-8DB9BFEA5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26503"/>
              </p:ext>
            </p:extLst>
          </p:nvPr>
        </p:nvGraphicFramePr>
        <p:xfrm>
          <a:off x="412750" y="5656263"/>
          <a:ext cx="4841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8" name="Equation" r:id="rId27" imgW="1511280" imgH="228600" progId="Equation.DSMT4">
                  <p:embed/>
                </p:oleObj>
              </mc:Choice>
              <mc:Fallback>
                <p:oleObj name="Equation" r:id="rId27" imgW="1511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1BDA043-8C62-4410-8F48-ED004F386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656263"/>
                        <a:ext cx="484187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77B1EA2-0E85-4103-9FC3-D1EC7DCDC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8790"/>
              </p:ext>
            </p:extLst>
          </p:nvPr>
        </p:nvGraphicFramePr>
        <p:xfrm>
          <a:off x="6975475" y="5691188"/>
          <a:ext cx="2951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9" name="Equation" r:id="rId29" imgW="977760" imgH="253800" progId="Equation.DSMT4">
                  <p:embed/>
                </p:oleObj>
              </mc:Choice>
              <mc:Fallback>
                <p:oleObj name="Equation" r:id="rId29" imgW="97776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0351270B-AEDD-4C42-8C11-DAC9C2444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691188"/>
                        <a:ext cx="2951163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4">
            <a:extLst>
              <a:ext uri="{FF2B5EF4-FFF2-40B4-BE49-F238E27FC236}">
                <a16:creationId xmlns:a16="http://schemas.microsoft.com/office/drawing/2014/main" id="{D8CF9567-270C-472D-835E-88CB8A7C4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61717" y="1637555"/>
            <a:ext cx="673906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13">
            <a:extLst>
              <a:ext uri="{FF2B5EF4-FFF2-40B4-BE49-F238E27FC236}">
                <a16:creationId xmlns:a16="http://schemas.microsoft.com/office/drawing/2014/main" id="{1C9B2CBB-2E6E-4297-8298-B861B8DE1B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79363" y="423549"/>
            <a:ext cx="13296" cy="5504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09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>
            <a:extLst>
              <a:ext uri="{FF2B5EF4-FFF2-40B4-BE49-F238E27FC236}">
                <a16:creationId xmlns:a16="http://schemas.microsoft.com/office/drawing/2014/main" id="{2F71A972-FE59-45BE-AE30-00A8BC988E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66067" y="296055"/>
            <a:ext cx="13308" cy="2168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9">
            <a:extLst>
              <a:ext uri="{FF2B5EF4-FFF2-40B4-BE49-F238E27FC236}">
                <a16:creationId xmlns:a16="http://schemas.microsoft.com/office/drawing/2014/main" id="{CD6D47D9-9A2E-4E22-A4C5-8E14D32C5A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3299" y="1600746"/>
            <a:ext cx="3635868" cy="317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13">
            <a:extLst>
              <a:ext uri="{FF2B5EF4-FFF2-40B4-BE49-F238E27FC236}">
                <a16:creationId xmlns:a16="http://schemas.microsoft.com/office/drawing/2014/main" id="{4333B84C-69CE-4A58-BAD8-8010933C9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3473" y="974044"/>
            <a:ext cx="2" cy="6425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542B07F2-4E3D-44B9-9056-05A2C2904A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93472" y="974044"/>
            <a:ext cx="1059273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7E63CAFE-FFF3-4C40-A44E-1C4E25132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0117" y="147851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" name="Text Box 17">
            <a:extLst>
              <a:ext uri="{FF2B5EF4-FFF2-40B4-BE49-F238E27FC236}">
                <a16:creationId xmlns:a16="http://schemas.microsoft.com/office/drawing/2014/main" id="{D88BBE67-D0AD-4EEB-AA4F-3DC06F70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1795" y="1564298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-a</a:t>
            </a:r>
          </a:p>
        </p:txBody>
      </p:sp>
      <p:sp>
        <p:nvSpPr>
          <p:cNvPr id="8" name="Text Box 18">
            <a:extLst>
              <a:ext uri="{FF2B5EF4-FFF2-40B4-BE49-F238E27FC236}">
                <a16:creationId xmlns:a16="http://schemas.microsoft.com/office/drawing/2014/main" id="{BC060B89-FF59-46D0-BFBB-01E4031AA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8544" y="145922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F8AFFCCF-51F5-4FA0-8D4F-7525CD0AD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9594" y="986582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224FC844-C35B-427A-BE73-CE26106E4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5820" y="1041078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B4F99D5-8F37-42A0-9FAF-EF0F1FDD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85710"/>
              </p:ext>
            </p:extLst>
          </p:nvPr>
        </p:nvGraphicFramePr>
        <p:xfrm>
          <a:off x="9310844" y="296056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FDA8E071-7DE5-4DB3-82DA-EF1237093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844" y="296056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9EB1C6D-87BE-40C0-AEC1-797BF62AD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85814"/>
              </p:ext>
            </p:extLst>
          </p:nvPr>
        </p:nvGraphicFramePr>
        <p:xfrm>
          <a:off x="8777334" y="423549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7BD7E0E-F386-4FD4-B0DD-80EE6A50E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334" y="423549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9" descr="浅色上对角线">
            <a:extLst>
              <a:ext uri="{FF2B5EF4-FFF2-40B4-BE49-F238E27FC236}">
                <a16:creationId xmlns:a16="http://schemas.microsoft.com/office/drawing/2014/main" id="{143590F9-40D2-45DF-8C45-CF1963995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389" y="721495"/>
            <a:ext cx="1244246" cy="1758502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5E382C18-0FE5-4176-8D76-0602D879A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9912" y="1054799"/>
            <a:ext cx="36420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C70A36B-D07A-4964-A0CC-FB375DA4F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64449"/>
              </p:ext>
            </p:extLst>
          </p:nvPr>
        </p:nvGraphicFramePr>
        <p:xfrm>
          <a:off x="376041" y="261797"/>
          <a:ext cx="33734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F82ED48-1BC0-427F-A1BF-864BCEBF4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41" y="261797"/>
                        <a:ext cx="3373437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B269EFD-7102-4E0F-945F-39E55FE20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93593"/>
              </p:ext>
            </p:extLst>
          </p:nvPr>
        </p:nvGraphicFramePr>
        <p:xfrm>
          <a:off x="4323906" y="184127"/>
          <a:ext cx="3641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1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3FC7060-E1EB-4835-828A-CD93C178A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906" y="184127"/>
                        <a:ext cx="36417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35D5FD17-67D1-4BD0-ACBC-9C88FD06494F}"/>
              </a:ext>
            </a:extLst>
          </p:cNvPr>
          <p:cNvSpPr/>
          <p:nvPr/>
        </p:nvSpPr>
        <p:spPr>
          <a:xfrm>
            <a:off x="295209" y="176448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73B38B5-2355-4486-9218-60191504F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88913"/>
              </p:ext>
            </p:extLst>
          </p:nvPr>
        </p:nvGraphicFramePr>
        <p:xfrm>
          <a:off x="2127900" y="1619142"/>
          <a:ext cx="4906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2"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0351270B-AEDD-4C42-8C11-DAC9C2444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900" y="1619142"/>
                        <a:ext cx="4906963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D798EC5-5B06-4C48-831E-F121AD8A1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51242"/>
              </p:ext>
            </p:extLst>
          </p:nvPr>
        </p:nvGraphicFramePr>
        <p:xfrm>
          <a:off x="2575738" y="889044"/>
          <a:ext cx="13033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DB80741-8322-4035-ABD7-E5D6F0D9E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738" y="889044"/>
                        <a:ext cx="130333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4F85331-8574-4764-9876-8D37B4D30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6878"/>
              </p:ext>
            </p:extLst>
          </p:nvPr>
        </p:nvGraphicFramePr>
        <p:xfrm>
          <a:off x="74527" y="2618326"/>
          <a:ext cx="4841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4" name="Equation" r:id="rId15" imgW="1511280" imgH="228600" progId="Equation.DSMT4">
                  <p:embed/>
                </p:oleObj>
              </mc:Choice>
              <mc:Fallback>
                <p:oleObj name="Equation" r:id="rId15" imgW="151128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5AD10C8-0908-4FE8-AA08-C6BB6D24A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7" y="2618326"/>
                        <a:ext cx="484187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387BCD3-F9B4-4013-A52F-514D01546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36479"/>
              </p:ext>
            </p:extLst>
          </p:nvPr>
        </p:nvGraphicFramePr>
        <p:xfrm>
          <a:off x="6637252" y="2653251"/>
          <a:ext cx="2951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Equation" r:id="rId17" imgW="977760" imgH="253800" progId="Equation.DSMT4">
                  <p:embed/>
                </p:oleObj>
              </mc:Choice>
              <mc:Fallback>
                <p:oleObj name="Equation" r:id="rId17" imgW="97776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4280392-4800-40A0-9C3E-E4DD5C105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252" y="2653251"/>
                        <a:ext cx="2951163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9">
            <a:extLst>
              <a:ext uri="{FF2B5EF4-FFF2-40B4-BE49-F238E27FC236}">
                <a16:creationId xmlns:a16="http://schemas.microsoft.com/office/drawing/2014/main" id="{0FDBDC09-E4BC-4942-A294-D30F4B2A0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903" y="3917162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F385200-5480-4452-955F-8A8C9DE50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19514"/>
              </p:ext>
            </p:extLst>
          </p:nvPr>
        </p:nvGraphicFramePr>
        <p:xfrm>
          <a:off x="3519488" y="3813175"/>
          <a:ext cx="1878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Equation" r:id="rId19" imgW="622080" imgH="241200" progId="Equation.DSMT4">
                  <p:embed/>
                </p:oleObj>
              </mc:Choice>
              <mc:Fallback>
                <p:oleObj name="Equation" r:id="rId19" imgW="622080" imgH="241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CEA31F1-955F-4E5E-ADC0-43A77A134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3813175"/>
                        <a:ext cx="187801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245BAB0-1F77-45FE-A213-8F4CD1DD4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54996"/>
              </p:ext>
            </p:extLst>
          </p:nvPr>
        </p:nvGraphicFramePr>
        <p:xfrm>
          <a:off x="6435725" y="3784600"/>
          <a:ext cx="35639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7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0AB80B1-0512-4F6A-A388-2933F039E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3784600"/>
                        <a:ext cx="3563938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E79ECB4-64D8-4439-B412-591E0FAC6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77212"/>
              </p:ext>
            </p:extLst>
          </p:nvPr>
        </p:nvGraphicFramePr>
        <p:xfrm>
          <a:off x="1066356" y="5001674"/>
          <a:ext cx="3257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8" name="Equation" r:id="rId23" imgW="1079280" imgH="253800" progId="Equation.DSMT4">
                  <p:embed/>
                </p:oleObj>
              </mc:Choice>
              <mc:Fallback>
                <p:oleObj name="Equation" r:id="rId23" imgW="107928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ACFB587-A194-4851-9E92-30F758DF9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56" y="5001674"/>
                        <a:ext cx="3257550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76E6D95-6E31-4A71-8B35-AA2CDD7B2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56113"/>
              </p:ext>
            </p:extLst>
          </p:nvPr>
        </p:nvGraphicFramePr>
        <p:xfrm>
          <a:off x="5397500" y="4970163"/>
          <a:ext cx="19796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" name="Equation" r:id="rId25" imgW="787320" imgH="444240" progId="Equation.DSMT4">
                  <p:embed/>
                </p:oleObj>
              </mc:Choice>
              <mc:Fallback>
                <p:oleObj name="Equation" r:id="rId25" imgW="787320" imgH="4442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6D95A15-2BA2-41B3-8405-1B2A93AC7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970163"/>
                        <a:ext cx="197961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A2C8F6A-0D1F-417A-844E-B3597F8FF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82138"/>
              </p:ext>
            </p:extLst>
          </p:nvPr>
        </p:nvGraphicFramePr>
        <p:xfrm>
          <a:off x="8345461" y="4924325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" name="Equation" r:id="rId27" imgW="1143000" imgH="444240" progId="Equation.DSMT4">
                  <p:embed/>
                </p:oleObj>
              </mc:Choice>
              <mc:Fallback>
                <p:oleObj name="Equation" r:id="rId27" imgW="1143000" imgH="4442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18A2730-F87A-474B-970B-DD53828A3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61" y="4924325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7053B769-9F30-4777-8248-38B2412704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19566" y="1632038"/>
            <a:ext cx="673906" cy="1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3">
            <a:extLst>
              <a:ext uri="{FF2B5EF4-FFF2-40B4-BE49-F238E27FC236}">
                <a16:creationId xmlns:a16="http://schemas.microsoft.com/office/drawing/2014/main" id="{8D9CDEFE-C989-4251-9547-9465BCD67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9779375" y="423549"/>
            <a:ext cx="0" cy="5630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E2074FF-05AE-4A40-A5C3-146EA61B9F9A}"/>
              </a:ext>
            </a:extLst>
          </p:cNvPr>
          <p:cNvSpPr/>
          <p:nvPr/>
        </p:nvSpPr>
        <p:spPr>
          <a:xfrm>
            <a:off x="784888" y="6174094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</a:rPr>
              <a:t>求出归一化波函数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4548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0" grpId="0" animBg="1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78AEE27-5D80-4498-9D05-C5C21B6A42DB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428336F-F66D-4157-8C1B-A0872D488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52724"/>
              </p:ext>
            </p:extLst>
          </p:nvPr>
        </p:nvGraphicFramePr>
        <p:xfrm>
          <a:off x="7904258" y="476479"/>
          <a:ext cx="367823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31FEE33-B143-4E44-8041-B744A91CE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258" y="476479"/>
                        <a:ext cx="3678238" cy="194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4F31B947-155F-448A-B120-6C746D413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76B3966E-E647-4393-B4F2-546BD61076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0" y="3386983"/>
            <a:ext cx="14968" cy="22103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18C9007D-C6FB-4617-B400-80BDADC6D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817A1D5D-7CC2-448D-947B-0668D6E9D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8893FCF5-724E-41BA-A6F0-09C66947B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8809" y="4039954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DA99353C-8FC0-461D-8A0D-67F4B9F7FB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8809" y="4039954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C2950E9B-4536-49BA-9055-2B1D999A3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9AFA19A9-86C1-468A-8A2A-38544702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7019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8A6BB8F5-2E8F-4EBD-86CD-9FE835B42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904" y="458922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3" name="Text Box 22">
            <a:extLst>
              <a:ext uri="{FF2B5EF4-FFF2-40B4-BE49-F238E27FC236}">
                <a16:creationId xmlns:a16="http://schemas.microsoft.com/office/drawing/2014/main" id="{96476020-6C5A-4F55-BD84-AB2EBE5BE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377" y="412147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24190445-981B-46EB-8AC0-E8C5FFEA1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453" y="416242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571EF2D3-6285-40C4-986F-E93C0C2EF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49812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C527EAFB-A199-4106-9078-C05B21EF3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F70539DC-CD20-44E3-82B6-F9B95B42A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09649"/>
              </p:ext>
            </p:extLst>
          </p:nvPr>
        </p:nvGraphicFramePr>
        <p:xfrm>
          <a:off x="10690291" y="3491505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31C74267-5146-499B-803A-33A41A51B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291" y="3491505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A3E0586-AF5A-49E5-92CF-F6D3216B9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27077"/>
              </p:ext>
            </p:extLst>
          </p:nvPr>
        </p:nvGraphicFramePr>
        <p:xfrm>
          <a:off x="4033838" y="655638"/>
          <a:ext cx="1655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3D393AE-E855-4E9B-A4DD-A2FAEC1FC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655638"/>
                        <a:ext cx="1655762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9" descr="浅色上对角线">
            <a:extLst>
              <a:ext uri="{FF2B5EF4-FFF2-40B4-BE49-F238E27FC236}">
                <a16:creationId xmlns:a16="http://schemas.microsoft.com/office/drawing/2014/main" id="{30C0973C-DB6F-47DA-875C-31E5BE730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262" y="383992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9" name="Text Box 21">
            <a:extLst>
              <a:ext uri="{FF2B5EF4-FFF2-40B4-BE49-F238E27FC236}">
                <a16:creationId xmlns:a16="http://schemas.microsoft.com/office/drawing/2014/main" id="{8BBE4205-9865-499D-9AB8-A29248E56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130" y="432321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E35CD29-28D8-49EF-B733-7E33FD36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08723"/>
              </p:ext>
            </p:extLst>
          </p:nvPr>
        </p:nvGraphicFramePr>
        <p:xfrm>
          <a:off x="1709469" y="1657797"/>
          <a:ext cx="3846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2E0FEF3-A39C-4CD4-8F41-B5A0602DE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69" y="1657797"/>
                        <a:ext cx="38465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478931C-A96C-4CBE-AF32-1B3641BC6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32639"/>
              </p:ext>
            </p:extLst>
          </p:nvPr>
        </p:nvGraphicFramePr>
        <p:xfrm>
          <a:off x="2866126" y="2599515"/>
          <a:ext cx="3375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D9C15FF7-7D4E-4614-B106-DAC00BC27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26" y="2599515"/>
                        <a:ext cx="3375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9">
            <a:extLst>
              <a:ext uri="{FF2B5EF4-FFF2-40B4-BE49-F238E27FC236}">
                <a16:creationId xmlns:a16="http://schemas.microsoft.com/office/drawing/2014/main" id="{695C16E1-8A82-4FF6-A28F-3E02B24B9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328" y="2910335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3" name="AutoShape 29">
            <a:extLst>
              <a:ext uri="{FF2B5EF4-FFF2-40B4-BE49-F238E27FC236}">
                <a16:creationId xmlns:a16="http://schemas.microsoft.com/office/drawing/2014/main" id="{70A3A1A5-EF6C-41BD-8585-C12CB984F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95" y="3867360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B99C84F-6BD0-4D33-AF44-1A107002E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75623"/>
              </p:ext>
            </p:extLst>
          </p:nvPr>
        </p:nvGraphicFramePr>
        <p:xfrm>
          <a:off x="2517775" y="3509963"/>
          <a:ext cx="26844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2019EB4-AF31-4D2C-8346-104423DCA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509963"/>
                        <a:ext cx="2684463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7E228DF5-40D6-44CA-83CD-A7F1C5C56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32278"/>
              </p:ext>
            </p:extLst>
          </p:nvPr>
        </p:nvGraphicFramePr>
        <p:xfrm>
          <a:off x="1684984" y="4575003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79A962C-F086-485F-81B3-A8454FBC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84" y="4575003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4">
            <a:extLst>
              <a:ext uri="{FF2B5EF4-FFF2-40B4-BE49-F238E27FC236}">
                <a16:creationId xmlns:a16="http://schemas.microsoft.com/office/drawing/2014/main" id="{1C91A611-B4C6-4F6C-B4FC-BE78E2F775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3674" y="4722690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7" name="Line 13">
            <a:extLst>
              <a:ext uri="{FF2B5EF4-FFF2-40B4-BE49-F238E27FC236}">
                <a16:creationId xmlns:a16="http://schemas.microsoft.com/office/drawing/2014/main" id="{D63C3D3B-6CB3-4046-80C1-431C2AEE3E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2135" y="3637611"/>
            <a:ext cx="14968" cy="109217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32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B18E85A-D58C-4036-BAB2-21553D37F101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D0CD00-0714-4542-946A-CF3405663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8189"/>
              </p:ext>
            </p:extLst>
          </p:nvPr>
        </p:nvGraphicFramePr>
        <p:xfrm>
          <a:off x="7639050" y="423863"/>
          <a:ext cx="385127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3" imgW="1409400" imgH="711000" progId="Equation.DSMT4">
                  <p:embed/>
                </p:oleObj>
              </mc:Choice>
              <mc:Fallback>
                <p:oleObj name="Equation" r:id="rId3" imgW="140940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9C84887-CED4-4A2C-B5A5-1713E180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423863"/>
                        <a:ext cx="3851275" cy="194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A4736655-782E-4996-BDB8-E7EBA5869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2AB15BED-175F-45A1-9117-D4A39E8BD6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0" y="3581166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BAB1FCC8-F292-4882-A581-743BA3939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AB6D9005-F408-4AAC-83E7-198D504CB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615DB59C-D7E0-406B-8B1A-60F310AED1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8809" y="4039954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B9EF8011-32EB-4848-B799-08BA3B16AE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1" y="4032849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EB06A1FF-CC14-46BF-B2D4-5AA2CD877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61649D54-0D76-42B7-B4A2-3894E986A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7019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429E6EFF-0F70-42C4-B2D6-7BCB81297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2160" y="464469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F1BBB1E0-EF0B-4E56-BB2E-40166AEE7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377" y="412147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151AB3D2-898B-417A-9BE7-6304812CF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453" y="416242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B0FBA900-6F34-4E25-B87C-F0AFD2C36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30447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0B69A002-E550-4D30-AEFB-696989DBEF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B53BCD2B-EC9B-4067-ACF6-8772CD2A9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58120"/>
              </p:ext>
            </p:extLst>
          </p:nvPr>
        </p:nvGraphicFramePr>
        <p:xfrm>
          <a:off x="9599613" y="3444875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C0942356-0A5F-4C65-8414-F6FBB27D1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613" y="3444875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DBE5537-B494-4477-93C1-7D3732927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57837"/>
              </p:ext>
            </p:extLst>
          </p:nvPr>
        </p:nvGraphicFramePr>
        <p:xfrm>
          <a:off x="4402138" y="715963"/>
          <a:ext cx="919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4841A9A-C70F-4E91-BB16-0E95055D5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715963"/>
                        <a:ext cx="91916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9" descr="浅色上对角线">
            <a:extLst>
              <a:ext uri="{FF2B5EF4-FFF2-40B4-BE49-F238E27FC236}">
                <a16:creationId xmlns:a16="http://schemas.microsoft.com/office/drawing/2014/main" id="{CD446C67-D471-4EC2-9EE9-A021A4969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262" y="383992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5" name="Text Box 21">
            <a:extLst>
              <a:ext uri="{FF2B5EF4-FFF2-40B4-BE49-F238E27FC236}">
                <a16:creationId xmlns:a16="http://schemas.microsoft.com/office/drawing/2014/main" id="{86CC02A3-A391-43BE-90CC-827C81C7D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0503" y="4424031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09386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E9B45797-70C6-4035-A057-9A86003B3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375" y="1623232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8D413793-2F7E-4E86-B413-CEE9533D5ED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418662" y="318540"/>
            <a:ext cx="1538" cy="2168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2F33DC37-0467-4B6D-906E-2FB862D9F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0200" y="1623232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C7187B01-A3F8-4ACB-8171-AE3CFEAAD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9700" y="1623232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5EEBFC36-0584-4773-B406-93845DA18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3799" y="929495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BAA772D2-E09A-4A35-BE5D-F043A2384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83799" y="929495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28BC2021-C361-4CE4-AB2D-EAB20E03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4250" y="150099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E7E9E387-0D8D-4E0F-83BF-B0AA46098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2009" y="150099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F57C9680-D863-4381-80B9-4C2653D36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894" y="147876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6EDF7F84-01D7-4138-856A-337278E9A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8367" y="1011018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2CEFAFFD-5929-4AA9-94EC-9788CF8C3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4443" y="1051962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8F044E42-E09D-4404-A2A7-1AD9EF74E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58116"/>
              </p:ext>
            </p:extLst>
          </p:nvPr>
        </p:nvGraphicFramePr>
        <p:xfrm>
          <a:off x="8964977" y="318541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1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571EF2D3-6285-40C4-986F-E93C0C2EF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977" y="318541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34511DCB-BDF9-4739-BFFD-B18588DEE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65343"/>
              </p:ext>
            </p:extLst>
          </p:nvPr>
        </p:nvGraphicFramePr>
        <p:xfrm>
          <a:off x="10705281" y="381046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F70539DC-CD20-44E3-82B6-F9B95B42A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5281" y="381046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75892C63-54C4-423E-BFF3-EAB80ACAB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4252" y="729469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49F97B5B-C387-44B2-BE67-982D10C8E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120" y="1212760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0482749-1FDA-4016-8C46-CC0166A2E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97391"/>
              </p:ext>
            </p:extLst>
          </p:nvPr>
        </p:nvGraphicFramePr>
        <p:xfrm>
          <a:off x="832791" y="85117"/>
          <a:ext cx="26844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B99C84F-6BD0-4D33-AF44-1A107002E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91" y="85117"/>
                        <a:ext cx="2684463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B7099FB-B7B6-49C4-8A6E-F6104EA3C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39271"/>
              </p:ext>
            </p:extLst>
          </p:nvPr>
        </p:nvGraphicFramePr>
        <p:xfrm>
          <a:off x="3994128" y="161177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E228DF5-40D6-44CA-83CD-A7F1C5C56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28" y="161177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97C1561-EFB5-4656-9FF2-5D17CF428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88409"/>
              </p:ext>
            </p:extLst>
          </p:nvPr>
        </p:nvGraphicFramePr>
        <p:xfrm>
          <a:off x="1111148" y="1051962"/>
          <a:ext cx="17891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Equation" r:id="rId11" imgW="711000" imgH="444240" progId="Equation.DSMT4">
                  <p:embed/>
                </p:oleObj>
              </mc:Choice>
              <mc:Fallback>
                <p:oleObj name="Equation" r:id="rId11" imgW="71100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1CD6332-DBB7-4BBB-85CF-BA106E339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48" y="1051962"/>
                        <a:ext cx="1789113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2E0303B-D80B-4FD2-8F2E-D0D06177F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2043"/>
              </p:ext>
            </p:extLst>
          </p:nvPr>
        </p:nvGraphicFramePr>
        <p:xfrm>
          <a:off x="3377135" y="1051961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6" name="Equation" r:id="rId13" imgW="1143000" imgH="444240" progId="Equation.DSMT4">
                  <p:embed/>
                </p:oleObj>
              </mc:Choice>
              <mc:Fallback>
                <p:oleObj name="Equation" r:id="rId13" imgW="1143000" imgH="4442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F9B5C6E-E4EA-4E01-B5FE-B891FE3F6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135" y="1051961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9">
            <a:extLst>
              <a:ext uri="{FF2B5EF4-FFF2-40B4-BE49-F238E27FC236}">
                <a16:creationId xmlns:a16="http://schemas.microsoft.com/office/drawing/2014/main" id="{93970ADB-5FE6-48B2-95A8-25E9A8E6C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5" y="2688065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CC21237-785D-48E3-AC46-FB58FAA2D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84450"/>
              </p:ext>
            </p:extLst>
          </p:nvPr>
        </p:nvGraphicFramePr>
        <p:xfrm>
          <a:off x="2217738" y="2343150"/>
          <a:ext cx="2197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7" name="Equation" r:id="rId15" imgW="914400" imgH="279360" progId="Equation.DSMT4">
                  <p:embed/>
                </p:oleObj>
              </mc:Choice>
              <mc:Fallback>
                <p:oleObj name="Equation" r:id="rId15" imgW="914400" imgH="279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C5C7D33-4CFD-42DC-A630-3AE9E005E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343150"/>
                        <a:ext cx="2197100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4D5AE6E-09B9-463A-A4C9-8F699B50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90592"/>
              </p:ext>
            </p:extLst>
          </p:nvPr>
        </p:nvGraphicFramePr>
        <p:xfrm>
          <a:off x="5641975" y="2419350"/>
          <a:ext cx="22272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8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C4AABD1-B076-4FF9-AE55-A50ED71DE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419350"/>
                        <a:ext cx="2227263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A274316-B69E-4397-B6F1-853F96EB5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58747"/>
              </p:ext>
            </p:extLst>
          </p:nvPr>
        </p:nvGraphicFramePr>
        <p:xfrm>
          <a:off x="187564" y="3498850"/>
          <a:ext cx="4638676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9" name="Equation" r:id="rId19" imgW="1536480" imgH="228600" progId="Equation.DSMT4">
                  <p:embed/>
                </p:oleObj>
              </mc:Choice>
              <mc:Fallback>
                <p:oleObj name="Equation" r:id="rId19" imgW="153648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F82ED48-1BC0-427F-A1BF-864BCEBF4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64" y="3498850"/>
                        <a:ext cx="4638676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F0F0C43-51EA-4BC1-A633-A6FBA5A8E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0864"/>
              </p:ext>
            </p:extLst>
          </p:nvPr>
        </p:nvGraphicFramePr>
        <p:xfrm>
          <a:off x="5421313" y="3344863"/>
          <a:ext cx="3603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0" name="Equation" r:id="rId21" imgW="1193760" imgH="241200" progId="Equation.DSMT4">
                  <p:embed/>
                </p:oleObj>
              </mc:Choice>
              <mc:Fallback>
                <p:oleObj name="Equation" r:id="rId21" imgW="119376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3FC7060-E1EB-4835-828A-CD93C178A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344863"/>
                        <a:ext cx="36036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BAF36537-8FAC-49BA-A43B-BD072E9A750F}"/>
              </a:ext>
            </a:extLst>
          </p:cNvPr>
          <p:cNvSpPr/>
          <p:nvPr/>
        </p:nvSpPr>
        <p:spPr>
          <a:xfrm>
            <a:off x="417888" y="467304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D6C11CE-CB03-4219-AE36-33BB4E274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78676"/>
              </p:ext>
            </p:extLst>
          </p:nvPr>
        </p:nvGraphicFramePr>
        <p:xfrm>
          <a:off x="9812338" y="3298825"/>
          <a:ext cx="1263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1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DB80741-8322-4035-ABD7-E5D6F0D9E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338" y="3298825"/>
                        <a:ext cx="126365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C89FD00-2057-4E47-92E4-1AF86B992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024"/>
              </p:ext>
            </p:extLst>
          </p:nvPr>
        </p:nvGraphicFramePr>
        <p:xfrm>
          <a:off x="10052690" y="2321077"/>
          <a:ext cx="1655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A3E0586-AF5A-49E5-92CF-F6D3216B9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690" y="2321077"/>
                        <a:ext cx="1655762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FC28C52-2D5B-4BEF-8D6C-8A90EDC2E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29760"/>
              </p:ext>
            </p:extLst>
          </p:nvPr>
        </p:nvGraphicFramePr>
        <p:xfrm>
          <a:off x="2900261" y="4532778"/>
          <a:ext cx="48688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3" name="Equation" r:id="rId27" imgW="1612800" imgH="253800" progId="Equation.DSMT4">
                  <p:embed/>
                </p:oleObj>
              </mc:Choice>
              <mc:Fallback>
                <p:oleObj name="Equation" r:id="rId27" imgW="161280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DBD851E-A089-4A6D-8A19-6B85CC502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61" y="4532778"/>
                        <a:ext cx="4868862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9B2885F-B561-4C42-A6E0-4DEBB445D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41393"/>
              </p:ext>
            </p:extLst>
          </p:nvPr>
        </p:nvGraphicFramePr>
        <p:xfrm>
          <a:off x="576263" y="5656263"/>
          <a:ext cx="4514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4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074E70E3-C466-435A-814C-A1768E158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656263"/>
                        <a:ext cx="451485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B5AEF507-30AC-4BA7-BB96-27B347F68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70335"/>
              </p:ext>
            </p:extLst>
          </p:nvPr>
        </p:nvGraphicFramePr>
        <p:xfrm>
          <a:off x="7089775" y="5691188"/>
          <a:ext cx="2720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5" name="Equation" r:id="rId31" imgW="901440" imgH="253800" progId="Equation.DSMT4">
                  <p:embed/>
                </p:oleObj>
              </mc:Choice>
              <mc:Fallback>
                <p:oleObj name="Equation" r:id="rId31" imgW="90144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483C8494-580D-4934-AE1E-CC487006C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5691188"/>
                        <a:ext cx="2720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4">
            <a:extLst>
              <a:ext uri="{FF2B5EF4-FFF2-40B4-BE49-F238E27FC236}">
                <a16:creationId xmlns:a16="http://schemas.microsoft.com/office/drawing/2014/main" id="{C5477E48-1EF2-45EC-AADF-9AD8C89F0B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20198" y="1623042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8" name="Line 13">
            <a:extLst>
              <a:ext uri="{FF2B5EF4-FFF2-40B4-BE49-F238E27FC236}">
                <a16:creationId xmlns:a16="http://schemas.microsoft.com/office/drawing/2014/main" id="{4DD89604-D813-41A0-906F-432EA84353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3480" y="558041"/>
            <a:ext cx="13431" cy="109696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05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A66BCD8E-C850-4E82-BB02-C33D4E4D6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375" y="1623232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38E32562-8AB3-453D-99D5-4334FCC593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20200" y="318540"/>
            <a:ext cx="8424" cy="2168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41E5FD6F-C31A-46C7-99E7-75CF43761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0200" y="1623232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4E7A3634-40E2-43A0-9CD7-30A83019B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99700" y="1623232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F0885972-D758-48F2-9471-A359D6F22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3799" y="929495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AB304C28-99F2-47E1-8CE0-4D55044EB5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83799" y="929495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C2DEA7A4-A76C-442A-B5BE-FA794436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4250" y="150099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8B7B2150-2B7C-4C1A-B858-EEAAC294F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2009" y="150099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D990A411-1279-4079-96B8-0CB97FEC6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894" y="147876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A0623CD7-A7F2-4721-83D3-5FEC0BBB6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8367" y="1011018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23B6CC84-B035-4B4A-8052-60BC16DB9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4443" y="1051962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ABE41D86-F22E-42C3-B9FC-0EC7E6C70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84547"/>
              </p:ext>
            </p:extLst>
          </p:nvPr>
        </p:nvGraphicFramePr>
        <p:xfrm>
          <a:off x="8964977" y="318541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8F044E42-E09D-4404-A2A7-1AD9EF74E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977" y="318541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56E9582-F3F1-4F1C-9FD0-B6AC55D85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63539"/>
              </p:ext>
            </p:extLst>
          </p:nvPr>
        </p:nvGraphicFramePr>
        <p:xfrm>
          <a:off x="10705281" y="381046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2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34511DCB-BDF9-4739-BFFD-B18588DEE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5281" y="381046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CF5CA813-BE70-4FBA-9FB1-5BBE98C2A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4252" y="729469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73221A21-2F09-44B2-98A6-13F59CB07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120" y="1212760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1F5257A-6B4D-4ABA-8E6C-314A9D13B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15805"/>
              </p:ext>
            </p:extLst>
          </p:nvPr>
        </p:nvGraphicFramePr>
        <p:xfrm>
          <a:off x="10052690" y="2321077"/>
          <a:ext cx="1655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3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AC89FD00-2057-4E47-92E4-1AF86B992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690" y="2321077"/>
                        <a:ext cx="1655762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8484039-DE67-476F-8473-000428322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28152"/>
              </p:ext>
            </p:extLst>
          </p:nvPr>
        </p:nvGraphicFramePr>
        <p:xfrm>
          <a:off x="206375" y="384981"/>
          <a:ext cx="4638676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4" name="Equation" r:id="rId9" imgW="1536480" imgH="228600" progId="Equation.DSMT4">
                  <p:embed/>
                </p:oleObj>
              </mc:Choice>
              <mc:Fallback>
                <p:oleObj name="Equation" r:id="rId9" imgW="153648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A274316-B69E-4397-B6F1-853F96EB5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384981"/>
                        <a:ext cx="4638676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DC06C7A-BD94-4138-969F-556FEECC2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0577"/>
              </p:ext>
            </p:extLst>
          </p:nvPr>
        </p:nvGraphicFramePr>
        <p:xfrm>
          <a:off x="483548" y="1259694"/>
          <a:ext cx="3603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5" name="Equation" r:id="rId11" imgW="1193760" imgH="241200" progId="Equation.DSMT4">
                  <p:embed/>
                </p:oleObj>
              </mc:Choice>
              <mc:Fallback>
                <p:oleObj name="Equation" r:id="rId11" imgW="119376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F0F0C43-51EA-4BC1-A633-A6FBA5A8E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48" y="1259694"/>
                        <a:ext cx="36036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7897621D-54CF-4268-BB65-70D89AA3F966}"/>
              </a:ext>
            </a:extLst>
          </p:cNvPr>
          <p:cNvSpPr/>
          <p:nvPr/>
        </p:nvSpPr>
        <p:spPr>
          <a:xfrm>
            <a:off x="48000" y="219057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1EF0588-6CD8-4EC4-92B2-A19523D99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46107"/>
              </p:ext>
            </p:extLst>
          </p:nvPr>
        </p:nvGraphicFramePr>
        <p:xfrm>
          <a:off x="5424941" y="1230694"/>
          <a:ext cx="1263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6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D6C11CE-CB03-4219-AE36-33BB4E274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41" y="1230694"/>
                        <a:ext cx="126365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879B1EC-6FA4-4497-BFAE-83C673B0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67489"/>
              </p:ext>
            </p:extLst>
          </p:nvPr>
        </p:nvGraphicFramePr>
        <p:xfrm>
          <a:off x="2155825" y="2064132"/>
          <a:ext cx="48688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name="Equation" r:id="rId15" imgW="1612800" imgH="253800" progId="Equation.DSMT4">
                  <p:embed/>
                </p:oleObj>
              </mc:Choice>
              <mc:Fallback>
                <p:oleObj name="Equation" r:id="rId15" imgW="1612800" imgH="253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13A75005-D3B4-47EC-A87B-72C309CEF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064132"/>
                        <a:ext cx="4868862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624EBDB-2B31-43E7-BD8E-20843CB4F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60027"/>
              </p:ext>
            </p:extLst>
          </p:nvPr>
        </p:nvGraphicFramePr>
        <p:xfrm>
          <a:off x="206375" y="3173795"/>
          <a:ext cx="4514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8" name="Equation" r:id="rId17" imgW="1409400" imgH="228600" progId="Equation.DSMT4">
                  <p:embed/>
                </p:oleObj>
              </mc:Choice>
              <mc:Fallback>
                <p:oleObj name="Equation" r:id="rId17" imgW="14094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2938E57-32B8-46E4-8A17-CE5544E9F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3173795"/>
                        <a:ext cx="451485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E4793BA3-9EBB-4C13-9792-8DF07555E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714"/>
              </p:ext>
            </p:extLst>
          </p:nvPr>
        </p:nvGraphicFramePr>
        <p:xfrm>
          <a:off x="6653213" y="2998788"/>
          <a:ext cx="2720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9" name="Equation" r:id="rId19" imgW="901440" imgH="253800" progId="Equation.DSMT4">
                  <p:embed/>
                </p:oleObj>
              </mc:Choice>
              <mc:Fallback>
                <p:oleObj name="Equation" r:id="rId19" imgW="90144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D17E007-D0B5-4891-BBBD-3ADE652E2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2998788"/>
                        <a:ext cx="2720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9">
            <a:extLst>
              <a:ext uri="{FF2B5EF4-FFF2-40B4-BE49-F238E27FC236}">
                <a16:creationId xmlns:a16="http://schemas.microsoft.com/office/drawing/2014/main" id="{0406F95B-242D-4A9A-AFB6-BB177C0C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90" y="425170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84E09AC-73DC-4F92-BE80-4222D5AA8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32757"/>
              </p:ext>
            </p:extLst>
          </p:nvPr>
        </p:nvGraphicFramePr>
        <p:xfrm>
          <a:off x="2155825" y="4101424"/>
          <a:ext cx="2644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0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FFE2E01-BFF7-4BC4-B2C1-543F031B6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101424"/>
                        <a:ext cx="264477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608BCB18-A7E9-4C21-ACAD-C550C79D4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95622"/>
              </p:ext>
            </p:extLst>
          </p:nvPr>
        </p:nvGraphicFramePr>
        <p:xfrm>
          <a:off x="6132513" y="4064000"/>
          <a:ext cx="21859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1" name="Equation" r:id="rId23" imgW="723600" imgH="241200" progId="Equation.DSMT4">
                  <p:embed/>
                </p:oleObj>
              </mc:Choice>
              <mc:Fallback>
                <p:oleObj name="Equation" r:id="rId23" imgW="7236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45C8602-26AA-4405-AE43-7A38E5FC9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4064000"/>
                        <a:ext cx="2185987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BB9B907-CA21-4FE6-8BC7-562D530F0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0153"/>
              </p:ext>
            </p:extLst>
          </p:nvPr>
        </p:nvGraphicFramePr>
        <p:xfrm>
          <a:off x="1517156" y="5598306"/>
          <a:ext cx="29114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2" name="Equation" r:id="rId25" imgW="965160" imgH="253800" progId="Equation.DSMT4">
                  <p:embed/>
                </p:oleObj>
              </mc:Choice>
              <mc:Fallback>
                <p:oleObj name="Equation" r:id="rId25" imgW="96516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794BED0-BD80-41D7-B6A3-8C3AFB516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56" y="5598306"/>
                        <a:ext cx="29114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3A4FF4D-82EB-4F71-9067-A47589213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26454"/>
              </p:ext>
            </p:extLst>
          </p:nvPr>
        </p:nvGraphicFramePr>
        <p:xfrm>
          <a:off x="5424941" y="5206207"/>
          <a:ext cx="17891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3" name="Equation" r:id="rId27" imgW="711000" imgH="444240" progId="Equation.DSMT4">
                  <p:embed/>
                </p:oleObj>
              </mc:Choice>
              <mc:Fallback>
                <p:oleObj name="Equation" r:id="rId27" imgW="711000" imgH="4442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3DB6497-38DF-4544-B140-558FE2A70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41" y="5206207"/>
                        <a:ext cx="1789113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EDE1455-8713-4977-88AB-06F14C723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0244"/>
              </p:ext>
            </p:extLst>
          </p:nvPr>
        </p:nvGraphicFramePr>
        <p:xfrm>
          <a:off x="7690928" y="5206206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Equation" r:id="rId29" imgW="1143000" imgH="444240" progId="Equation.DSMT4">
                  <p:embed/>
                </p:oleObj>
              </mc:Choice>
              <mc:Fallback>
                <p:oleObj name="Equation" r:id="rId29" imgW="1143000" imgH="4442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5AEE0AB-D335-47C0-8388-6F019D41C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928" y="5206206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14">
            <a:extLst>
              <a:ext uri="{FF2B5EF4-FFF2-40B4-BE49-F238E27FC236}">
                <a16:creationId xmlns:a16="http://schemas.microsoft.com/office/drawing/2014/main" id="{E062ECFD-15F7-4355-8A52-4CFEEB56FD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20198" y="1623042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1" name="Line 13">
            <a:extLst>
              <a:ext uri="{FF2B5EF4-FFF2-40B4-BE49-F238E27FC236}">
                <a16:creationId xmlns:a16="http://schemas.microsoft.com/office/drawing/2014/main" id="{B4F4FF45-363E-4621-9A8F-53A2A54C22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06499" y="558041"/>
            <a:ext cx="13431" cy="109696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47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3E91701-9E92-463A-928E-B4C0F84AE5E1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F817B6C-3405-4FAD-850E-3B5EE861C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35208"/>
              </p:ext>
            </p:extLst>
          </p:nvPr>
        </p:nvGraphicFramePr>
        <p:xfrm>
          <a:off x="7713663" y="476250"/>
          <a:ext cx="40592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3" imgW="1485720" imgH="711000" progId="Equation.DSMT4">
                  <p:embed/>
                </p:oleObj>
              </mc:Choice>
              <mc:Fallback>
                <p:oleObj name="Equation" r:id="rId3" imgW="148572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428336F-F66D-4157-8C1B-A0872D488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476250"/>
                        <a:ext cx="4059237" cy="194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6F1513FE-E03E-4E13-B241-62891AB35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CA644BD8-2411-4E95-855A-F263281B27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89311" y="3372787"/>
            <a:ext cx="15899" cy="222450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03E2DC6E-BABE-428E-89F0-B7A4B3D30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1C8F95DC-639E-4F8C-926D-01173E758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14D9807C-1124-4075-A1FF-9D8C5E633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44503" y="4733691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BA886000-6ED8-43FC-851F-62F87E7BAC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5698" y="5444932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40CEBB3E-739D-4775-A89C-AD1DCFE68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5EDE49ED-B468-4A92-9FEA-F1DF527FC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4503" y="467437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26F1DC8D-B9CE-4C84-A9F8-58152C853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904" y="458922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3" name="Text Box 22">
            <a:extLst>
              <a:ext uri="{FF2B5EF4-FFF2-40B4-BE49-F238E27FC236}">
                <a16:creationId xmlns:a16="http://schemas.microsoft.com/office/drawing/2014/main" id="{264DDAC4-31F5-46FC-BD8C-21BD0D023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377" y="412147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FC131B4F-733F-43F6-994D-770ED7BA1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453" y="416242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F94F96FB-0107-4CDF-800E-3521271CE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4841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571EF2D3-6285-40C4-986F-E93C0C2EF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1717FABC-3BED-4E38-93E0-4A4A3D09D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14178"/>
              </p:ext>
            </p:extLst>
          </p:nvPr>
        </p:nvGraphicFramePr>
        <p:xfrm>
          <a:off x="10677525" y="5232400"/>
          <a:ext cx="64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F70539DC-CD20-44E3-82B6-F9B95B42A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525" y="5232400"/>
                        <a:ext cx="6492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7F1478B-A2AE-4E8B-BA21-1275B942E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13484"/>
              </p:ext>
            </p:extLst>
          </p:nvPr>
        </p:nvGraphicFramePr>
        <p:xfrm>
          <a:off x="3919095" y="680526"/>
          <a:ext cx="1901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CA3E0586-AF5A-49E5-92CF-F6D3216B9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095" y="680526"/>
                        <a:ext cx="190182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9" descr="浅色上对角线">
            <a:extLst>
              <a:ext uri="{FF2B5EF4-FFF2-40B4-BE49-F238E27FC236}">
                <a16:creationId xmlns:a16="http://schemas.microsoft.com/office/drawing/2014/main" id="{B7914EE4-9B49-48D8-A27D-5740A8B1D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262" y="383992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9" name="Text Box 21">
            <a:extLst>
              <a:ext uri="{FF2B5EF4-FFF2-40B4-BE49-F238E27FC236}">
                <a16:creationId xmlns:a16="http://schemas.microsoft.com/office/drawing/2014/main" id="{290DF570-0364-42EB-BA95-E1348B711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130" y="432321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71E7049-9D9D-44C9-B289-A8268AB6F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40500"/>
              </p:ext>
            </p:extLst>
          </p:nvPr>
        </p:nvGraphicFramePr>
        <p:xfrm>
          <a:off x="1709469" y="1657797"/>
          <a:ext cx="3846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E35CD29-28D8-49EF-B733-7E33FD363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69" y="1657797"/>
                        <a:ext cx="38465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299370D-C963-4E53-9064-F2FE1D3FF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08694"/>
              </p:ext>
            </p:extLst>
          </p:nvPr>
        </p:nvGraphicFramePr>
        <p:xfrm>
          <a:off x="2866126" y="2599515"/>
          <a:ext cx="3375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478931C-A96C-4CBE-AF32-1B3641BC6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26" y="2599515"/>
                        <a:ext cx="3375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9">
            <a:extLst>
              <a:ext uri="{FF2B5EF4-FFF2-40B4-BE49-F238E27FC236}">
                <a16:creationId xmlns:a16="http://schemas.microsoft.com/office/drawing/2014/main" id="{AE5A3635-9E55-4CF0-9A16-ABAA0098F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328" y="2910335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3" name="AutoShape 29">
            <a:extLst>
              <a:ext uri="{FF2B5EF4-FFF2-40B4-BE49-F238E27FC236}">
                <a16:creationId xmlns:a16="http://schemas.microsoft.com/office/drawing/2014/main" id="{159C42D3-7F0D-42B3-A804-5463E2DA7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95" y="3867360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B6D6E6B-3DB2-4ADD-A9B4-130A276A3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12191"/>
              </p:ext>
            </p:extLst>
          </p:nvPr>
        </p:nvGraphicFramePr>
        <p:xfrm>
          <a:off x="2532063" y="3509963"/>
          <a:ext cx="2654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15" imgW="1104840" imgH="393480" progId="Equation.DSMT4">
                  <p:embed/>
                </p:oleObj>
              </mc:Choice>
              <mc:Fallback>
                <p:oleObj name="Equation" r:id="rId15" imgW="11048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B99C84F-6BD0-4D33-AF44-1A107002E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509963"/>
                        <a:ext cx="265430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1C01B56-CE40-411B-8034-03962EFB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32272"/>
              </p:ext>
            </p:extLst>
          </p:nvPr>
        </p:nvGraphicFramePr>
        <p:xfrm>
          <a:off x="1684984" y="4575003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7E228DF5-40D6-44CA-83CD-A7F1C5C56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84" y="4575003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4">
            <a:extLst>
              <a:ext uri="{FF2B5EF4-FFF2-40B4-BE49-F238E27FC236}">
                <a16:creationId xmlns:a16="http://schemas.microsoft.com/office/drawing/2014/main" id="{2E25596B-D661-43B7-A3CA-DF4BA63B4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7702" y="4733690"/>
            <a:ext cx="703502" cy="51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7" name="Line 13">
            <a:extLst>
              <a:ext uri="{FF2B5EF4-FFF2-40B4-BE49-F238E27FC236}">
                <a16:creationId xmlns:a16="http://schemas.microsoft.com/office/drawing/2014/main" id="{AC0D6745-5902-4E64-A93D-87C7C8661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9398225" y="3509963"/>
            <a:ext cx="31030" cy="1920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93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724C66E0-C0E6-4F7D-93E7-746537F6063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7762" y="150331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E9459D2A-A2AF-4E06-B698-F67D6CCF7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92587" y="198619"/>
            <a:ext cx="0" cy="2168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579F806C-08F7-40C9-B897-7A588BED4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92587" y="150331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8339ACB2-DB99-4D29-9B3D-88724D510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087" y="150331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68607A06-85D3-4A20-8F71-102ED28E5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1880" y="1503311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CBCA711-0753-4D85-80E9-F3044E7AF0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03075" y="2214552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DBE15012-0E82-4117-A929-0E56BC09E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6637" y="138107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45D514AD-6201-4879-A3A2-F3AA0D60D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1880" y="144399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005B94D4-3161-4FEF-9B73-02B198CB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81" y="13588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72C82FDE-7FB0-447C-8A10-55B71BAF8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0754" y="89109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4678C2FF-DC8E-4965-BFFB-9A87C2107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830" y="93204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576B7602-8E9E-4608-B831-2A4DB5AD7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740970"/>
              </p:ext>
            </p:extLst>
          </p:nvPr>
        </p:nvGraphicFramePr>
        <p:xfrm>
          <a:off x="9137364" y="19862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F94F96FB-0107-4CDF-800E-3521271CE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364" y="19862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3678E3D-B5D5-47AC-A361-B939210D3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36582"/>
              </p:ext>
            </p:extLst>
          </p:nvPr>
        </p:nvGraphicFramePr>
        <p:xfrm>
          <a:off x="10864902" y="2002020"/>
          <a:ext cx="64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9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1717FABC-3BED-4E38-93E0-4A4A3D09D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902" y="2002020"/>
                        <a:ext cx="6492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72382FA2-BC3E-4504-9403-6496F945F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639" y="60954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C8369223-D8B0-471C-B468-E0AE8CEFE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1507" y="109283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C2EC6EE-44F2-445D-9A60-A6F7C8226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79485"/>
              </p:ext>
            </p:extLst>
          </p:nvPr>
        </p:nvGraphicFramePr>
        <p:xfrm>
          <a:off x="9232253" y="2604225"/>
          <a:ext cx="1901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7F1478B-A2AE-4E8B-BA21-1275B942E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253" y="2604225"/>
                        <a:ext cx="190182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D168011-E758-4CB0-B008-7583258B5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58024"/>
              </p:ext>
            </p:extLst>
          </p:nvPr>
        </p:nvGraphicFramePr>
        <p:xfrm>
          <a:off x="840556" y="345486"/>
          <a:ext cx="2654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1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B6D6E6B-3DB2-4ADD-A9B4-130A276A3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56" y="345486"/>
                        <a:ext cx="265430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A74E4F3-DB2E-4599-823F-73716AA18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34973"/>
              </p:ext>
            </p:extLst>
          </p:nvPr>
        </p:nvGraphicFramePr>
        <p:xfrm>
          <a:off x="4534148" y="302868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2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1C01B56-CE40-411B-8034-03962EFBD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48" y="302868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1F9BE08-3B6C-4638-8F5D-5B0160134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59994"/>
              </p:ext>
            </p:extLst>
          </p:nvPr>
        </p:nvGraphicFramePr>
        <p:xfrm>
          <a:off x="630238" y="1503363"/>
          <a:ext cx="19812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3" name="Equation" r:id="rId13" imgW="787320" imgH="444240" progId="Equation.DSMT4">
                  <p:embed/>
                </p:oleObj>
              </mc:Choice>
              <mc:Fallback>
                <p:oleObj name="Equation" r:id="rId13" imgW="787320" imgH="4442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3DB6497-38DF-4544-B140-558FE2A70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03363"/>
                        <a:ext cx="1981200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B733CDA-91C2-45AD-9582-4A0C20727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33151"/>
              </p:ext>
            </p:extLst>
          </p:nvPr>
        </p:nvGraphicFramePr>
        <p:xfrm>
          <a:off x="3713917" y="1497812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4" name="Equation" r:id="rId15" imgW="1143000" imgH="444240" progId="Equation.DSMT4">
                  <p:embed/>
                </p:oleObj>
              </mc:Choice>
              <mc:Fallback>
                <p:oleObj name="Equation" r:id="rId15" imgW="1143000" imgH="4442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5AEE0AB-D335-47C0-8388-6F019D41C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917" y="1497812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9">
            <a:extLst>
              <a:ext uri="{FF2B5EF4-FFF2-40B4-BE49-F238E27FC236}">
                <a16:creationId xmlns:a16="http://schemas.microsoft.com/office/drawing/2014/main" id="{1B32F5C7-7794-4AF5-98D4-1E44FCB33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266" y="2998705"/>
            <a:ext cx="1035915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3BEA5B5-DB8C-44E3-952A-E056856CD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91448"/>
              </p:ext>
            </p:extLst>
          </p:nvPr>
        </p:nvGraphicFramePr>
        <p:xfrm>
          <a:off x="2398713" y="2654300"/>
          <a:ext cx="22479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5" name="Equation" r:id="rId17" imgW="901440" imgH="279360" progId="Equation.DSMT4">
                  <p:embed/>
                </p:oleObj>
              </mc:Choice>
              <mc:Fallback>
                <p:oleObj name="Equation" r:id="rId17" imgW="90144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8CC21237-785D-48E3-AC46-FB58FAA2D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654300"/>
                        <a:ext cx="2247900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43FEF83-EAAB-4D9F-8E07-097F3F131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33012"/>
              </p:ext>
            </p:extLst>
          </p:nvPr>
        </p:nvGraphicFramePr>
        <p:xfrm>
          <a:off x="5791200" y="2730500"/>
          <a:ext cx="23431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6" name="Equation" r:id="rId19" imgW="939600" imgH="279360" progId="Equation.DSMT4">
                  <p:embed/>
                </p:oleObj>
              </mc:Choice>
              <mc:Fallback>
                <p:oleObj name="Equation" r:id="rId19" imgW="93960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4D5AE6E-09B9-463A-A4C9-8F699B506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30500"/>
                        <a:ext cx="2343150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B6A4060-872F-4E89-9BDD-B4B75BBF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71557"/>
              </p:ext>
            </p:extLst>
          </p:nvPr>
        </p:nvGraphicFramePr>
        <p:xfrm>
          <a:off x="214313" y="3810000"/>
          <a:ext cx="50911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7" name="Equation" r:id="rId21" imgW="1625400" imgH="228600" progId="Equation.DSMT4">
                  <p:embed/>
                </p:oleObj>
              </mc:Choice>
              <mc:Fallback>
                <p:oleObj name="Equation" r:id="rId21" imgW="162540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AA274316-B69E-4397-B6F1-853F96EB5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810000"/>
                        <a:ext cx="5091112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6C3E588-829F-4A28-A870-9CA3CBB8F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24023"/>
              </p:ext>
            </p:extLst>
          </p:nvPr>
        </p:nvGraphicFramePr>
        <p:xfrm>
          <a:off x="5665788" y="3656013"/>
          <a:ext cx="3579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8" name="Equation" r:id="rId23" imgW="1143000" imgH="241200" progId="Equation.DSMT4">
                  <p:embed/>
                </p:oleObj>
              </mc:Choice>
              <mc:Fallback>
                <p:oleObj name="Equation" r:id="rId23" imgW="11430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F0F0C43-51EA-4BC1-A633-A6FBA5A8E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3656013"/>
                        <a:ext cx="357981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3AA8D7D5-413F-4781-B4D7-EF473B7B3560}"/>
              </a:ext>
            </a:extLst>
          </p:cNvPr>
          <p:cNvSpPr/>
          <p:nvPr/>
        </p:nvSpPr>
        <p:spPr>
          <a:xfrm>
            <a:off x="779800" y="4941776"/>
            <a:ext cx="1682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B90CA3B-FAA4-4814-9363-96C358616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28283"/>
              </p:ext>
            </p:extLst>
          </p:nvPr>
        </p:nvGraphicFramePr>
        <p:xfrm>
          <a:off x="9977229" y="3609465"/>
          <a:ext cx="131129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9" name="Equation" r:id="rId25" imgW="419040" imgH="228600" progId="Equation.DSMT4">
                  <p:embed/>
                </p:oleObj>
              </mc:Choice>
              <mc:Fallback>
                <p:oleObj name="Equation" r:id="rId25" imgW="4190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D6C11CE-CB03-4219-AE36-33BB4E274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229" y="3609465"/>
                        <a:ext cx="131129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7BF82C6-841E-4C0E-82DC-2469948D5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0978"/>
              </p:ext>
            </p:extLst>
          </p:nvPr>
        </p:nvGraphicFramePr>
        <p:xfrm>
          <a:off x="2690604" y="4857240"/>
          <a:ext cx="505244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0" name="Equation" r:id="rId27" imgW="1612800" imgH="253800" progId="Equation.DSMT4">
                  <p:embed/>
                </p:oleObj>
              </mc:Choice>
              <mc:Fallback>
                <p:oleObj name="Equation" r:id="rId27" imgW="161280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6484FFA-9C4A-4AB1-B49B-DB5EBBF4C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604" y="4857240"/>
                        <a:ext cx="505244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DC74EB6-64C4-4AB2-B928-312FFF60C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28625"/>
              </p:ext>
            </p:extLst>
          </p:nvPr>
        </p:nvGraphicFramePr>
        <p:xfrm>
          <a:off x="741154" y="5966903"/>
          <a:ext cx="46850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1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3640AC9-E7AD-4188-B152-79966C564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4" y="5966903"/>
                        <a:ext cx="468508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2B34A44-4AFD-43C4-9A8A-427E0A179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81521"/>
              </p:ext>
            </p:extLst>
          </p:nvPr>
        </p:nvGraphicFramePr>
        <p:xfrm>
          <a:off x="7121317" y="6001828"/>
          <a:ext cx="3101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" name="Equation" r:id="rId31" imgW="990360" imgH="253800" progId="Equation.DSMT4">
                  <p:embed/>
                </p:oleObj>
              </mc:Choice>
              <mc:Fallback>
                <p:oleObj name="Equation" r:id="rId31" imgW="990360" imgH="2538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EB396ACA-C656-4A1F-B359-8A59705DA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317" y="6001828"/>
                        <a:ext cx="3101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2E0FB1BA-1891-401F-A604-3F8D81E67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27530" y="1509470"/>
            <a:ext cx="703502" cy="51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7" name="Line 13">
            <a:extLst>
              <a:ext uri="{FF2B5EF4-FFF2-40B4-BE49-F238E27FC236}">
                <a16:creationId xmlns:a16="http://schemas.microsoft.com/office/drawing/2014/main" id="{E0ADE552-D21A-4D27-BCF2-34339A7F80D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94601" y="519095"/>
            <a:ext cx="6132" cy="17097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36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97AC352A-D690-42A1-9CB2-5D49F6E32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7762" y="150331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51B63094-CA4B-4B18-A07D-6FA6DFFBA1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92587" y="156603"/>
            <a:ext cx="0" cy="22103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C2DFE71E-0690-463F-9B22-A5679097B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92587" y="150331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738FC9F3-DC0E-46F4-92AF-E9939438F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087" y="150331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60CAE953-F564-4C20-95BF-56939397A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1880" y="1503311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F8E85BE7-F6FE-451F-9A54-759A14211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03075" y="2214552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89591011-A064-4A4B-B251-A5C36D43A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6637" y="138107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9EA11726-ED2D-4096-9D17-39CE4D3D5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1880" y="144399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3B0D2769-3ECB-4051-995D-A00711433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81" y="13588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6D1AA76B-957A-488C-9839-587371368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0754" y="89109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ABB7FD71-8E35-4D1B-89F0-B5F855AEC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830" y="93204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FF8DB27E-C368-493C-9666-6DB49FCA4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66484"/>
              </p:ext>
            </p:extLst>
          </p:nvPr>
        </p:nvGraphicFramePr>
        <p:xfrm>
          <a:off x="9137364" y="19862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576B7602-8E9E-4608-B831-2A4DB5AD7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364" y="19862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204205C-E875-4F2E-9C61-8B0DE3EF7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43638"/>
              </p:ext>
            </p:extLst>
          </p:nvPr>
        </p:nvGraphicFramePr>
        <p:xfrm>
          <a:off x="10864902" y="2002020"/>
          <a:ext cx="64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43678E3D-B5D5-47AC-A361-B939210D3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902" y="2002020"/>
                        <a:ext cx="6492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A03DA11F-6A92-4AD7-AD79-5F5C2228C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639" y="60954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49DAF5A0-1AAD-45B0-85C0-C5483178F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1507" y="109283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23F493A-DA61-4B8C-BC97-D1F8FFAB6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3964"/>
              </p:ext>
            </p:extLst>
          </p:nvPr>
        </p:nvGraphicFramePr>
        <p:xfrm>
          <a:off x="335127" y="265060"/>
          <a:ext cx="50911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B6A4060-872F-4E89-9BDD-B4B75BBF1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7" y="265060"/>
                        <a:ext cx="5091112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55CDE88-6195-45D3-8CC3-A107D23D9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13034"/>
              </p:ext>
            </p:extLst>
          </p:nvPr>
        </p:nvGraphicFramePr>
        <p:xfrm>
          <a:off x="741154" y="1017536"/>
          <a:ext cx="3579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3" name="Equation" r:id="rId9" imgW="1143000" imgH="241200" progId="Equation.DSMT4">
                  <p:embed/>
                </p:oleObj>
              </mc:Choice>
              <mc:Fallback>
                <p:oleObj name="Equation" r:id="rId9" imgW="11430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6C3E588-829F-4A28-A870-9CA3CBB8F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4" y="1017536"/>
                        <a:ext cx="357981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410E8895-8ABD-4CAC-A830-319FCEF5C55A}"/>
              </a:ext>
            </a:extLst>
          </p:cNvPr>
          <p:cNvSpPr/>
          <p:nvPr/>
        </p:nvSpPr>
        <p:spPr>
          <a:xfrm>
            <a:off x="470813" y="1882636"/>
            <a:ext cx="1682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CD728BE-B33C-45B5-97E7-76D66168B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78055"/>
              </p:ext>
            </p:extLst>
          </p:nvPr>
        </p:nvGraphicFramePr>
        <p:xfrm>
          <a:off x="2578637" y="1756190"/>
          <a:ext cx="505244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4" name="Equation" r:id="rId11" imgW="1612800" imgH="253800" progId="Equation.DSMT4">
                  <p:embed/>
                </p:oleObj>
              </mc:Choice>
              <mc:Fallback>
                <p:oleObj name="Equation" r:id="rId11" imgW="161280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A6484FFA-9C4A-4AB1-B49B-DB5EBBF4C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37" y="1756190"/>
                        <a:ext cx="505244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74B0FC4-6D56-455A-9531-4FA6FA989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15521"/>
              </p:ext>
            </p:extLst>
          </p:nvPr>
        </p:nvGraphicFramePr>
        <p:xfrm>
          <a:off x="4987363" y="954035"/>
          <a:ext cx="131129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5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B90CA3B-FAA4-4814-9363-96C358616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363" y="954035"/>
                        <a:ext cx="131129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C6D5F3C-05DC-48FB-80EF-2E2A4729B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96507"/>
              </p:ext>
            </p:extLst>
          </p:nvPr>
        </p:nvGraphicFramePr>
        <p:xfrm>
          <a:off x="9913989" y="2865853"/>
          <a:ext cx="1901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6" name="Equation" r:id="rId15" imgW="787320" imgH="228600" progId="Equation.DSMT4">
                  <p:embed/>
                </p:oleObj>
              </mc:Choice>
              <mc:Fallback>
                <p:oleObj name="Equation" r:id="rId15" imgW="78732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CD3A858-F574-4316-A2F2-6E0B318AC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989" y="2865853"/>
                        <a:ext cx="190182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607E6BD-6CFE-468F-8509-AB19B4A0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8373"/>
              </p:ext>
            </p:extLst>
          </p:nvPr>
        </p:nvGraphicFramePr>
        <p:xfrm>
          <a:off x="629187" y="2865853"/>
          <a:ext cx="46850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" name="Equation" r:id="rId17" imgW="1409400" imgH="228600" progId="Equation.DSMT4">
                  <p:embed/>
                </p:oleObj>
              </mc:Choice>
              <mc:Fallback>
                <p:oleObj name="Equation" r:id="rId17" imgW="14094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E7DEA9A5-B9C9-4EC9-A830-1E761328F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87" y="2865853"/>
                        <a:ext cx="468508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638CA33-AF25-4A39-8D6D-765A392E1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97031"/>
              </p:ext>
            </p:extLst>
          </p:nvPr>
        </p:nvGraphicFramePr>
        <p:xfrm>
          <a:off x="5643011" y="2770912"/>
          <a:ext cx="3101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8" name="Equation" r:id="rId19" imgW="990360" imgH="253800" progId="Equation.DSMT4">
                  <p:embed/>
                </p:oleObj>
              </mc:Choice>
              <mc:Fallback>
                <p:oleObj name="Equation" r:id="rId19" imgW="99036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E3777EF-FDC8-44AB-9F70-CC5D9FB2C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011" y="2770912"/>
                        <a:ext cx="3101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29">
            <a:extLst>
              <a:ext uri="{FF2B5EF4-FFF2-40B4-BE49-F238E27FC236}">
                <a16:creationId xmlns:a16="http://schemas.microsoft.com/office/drawing/2014/main" id="{F834F503-3043-4442-89E6-003AF09F7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890" y="425170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801F3BB-2843-4133-907B-CC10CEAE5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79509"/>
              </p:ext>
            </p:extLst>
          </p:nvPr>
        </p:nvGraphicFramePr>
        <p:xfrm>
          <a:off x="2098675" y="4102100"/>
          <a:ext cx="2759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9" name="Equation" r:id="rId21" imgW="914400" imgH="228600" progId="Equation.DSMT4">
                  <p:embed/>
                </p:oleObj>
              </mc:Choice>
              <mc:Fallback>
                <p:oleObj name="Equation" r:id="rId21" imgW="91440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33438ED-C9AF-490F-B34E-B49AD13F7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4102100"/>
                        <a:ext cx="275907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26CDF40-84A6-4E26-843B-A1D7AF1DC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63908"/>
              </p:ext>
            </p:extLst>
          </p:nvPr>
        </p:nvGraphicFramePr>
        <p:xfrm>
          <a:off x="6170613" y="4064000"/>
          <a:ext cx="21097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Equation" r:id="rId23" imgW="698400" imgH="241200" progId="Equation.DSMT4">
                  <p:embed/>
                </p:oleObj>
              </mc:Choice>
              <mc:Fallback>
                <p:oleObj name="Equation" r:id="rId23" imgW="69840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0A8BE39D-35C0-412F-A27D-23BB61628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064000"/>
                        <a:ext cx="2109787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DB77176-51AB-4D56-B28F-136B76571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10770"/>
              </p:ext>
            </p:extLst>
          </p:nvPr>
        </p:nvGraphicFramePr>
        <p:xfrm>
          <a:off x="1460500" y="5597525"/>
          <a:ext cx="30257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1" name="Equation" r:id="rId25" imgW="1002960" imgH="253800" progId="Equation.DSMT4">
                  <p:embed/>
                </p:oleObj>
              </mc:Choice>
              <mc:Fallback>
                <p:oleObj name="Equation" r:id="rId25" imgW="100296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06F18341-BE36-474B-93BE-603581E0F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597525"/>
                        <a:ext cx="30257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90FA5C68-AD73-4254-9025-2E7866787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94629"/>
              </p:ext>
            </p:extLst>
          </p:nvPr>
        </p:nvGraphicFramePr>
        <p:xfrm>
          <a:off x="5318071" y="5245888"/>
          <a:ext cx="19812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Equation" r:id="rId27" imgW="787320" imgH="444240" progId="Equation.DSMT4">
                  <p:embed/>
                </p:oleObj>
              </mc:Choice>
              <mc:Fallback>
                <p:oleObj name="Equation" r:id="rId27" imgW="787320" imgH="4442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C03CA0F3-227F-4656-BC76-CCC5831AF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071" y="5245888"/>
                        <a:ext cx="1981200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AF9585D-841C-46E9-AE0C-79A520DD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00316"/>
              </p:ext>
            </p:extLst>
          </p:nvPr>
        </p:nvGraphicFramePr>
        <p:xfrm>
          <a:off x="8401750" y="5240337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" name="Equation" r:id="rId29" imgW="1143000" imgH="444240" progId="Equation.DSMT4">
                  <p:embed/>
                </p:oleObj>
              </mc:Choice>
              <mc:Fallback>
                <p:oleObj name="Equation" r:id="rId29" imgW="1143000" imgH="44424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23D02D4E-9A55-4941-988C-A143E92A4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750" y="5240337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4">
            <a:extLst>
              <a:ext uri="{FF2B5EF4-FFF2-40B4-BE49-F238E27FC236}">
                <a16:creationId xmlns:a16="http://schemas.microsoft.com/office/drawing/2014/main" id="{D2B2B468-D057-4F0C-BCBE-E2DA3EB02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27530" y="1509470"/>
            <a:ext cx="703502" cy="51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3" name="Line 13">
            <a:extLst>
              <a:ext uri="{FF2B5EF4-FFF2-40B4-BE49-F238E27FC236}">
                <a16:creationId xmlns:a16="http://schemas.microsoft.com/office/drawing/2014/main" id="{D4336D23-5856-4B09-8E9D-E37517C07A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90860" y="460669"/>
            <a:ext cx="10420" cy="1768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76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A1C3762-D9DF-458B-8A5D-02CCFBD5C653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D954C59-1538-4333-AC84-D955D220D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35314"/>
              </p:ext>
            </p:extLst>
          </p:nvPr>
        </p:nvGraphicFramePr>
        <p:xfrm>
          <a:off x="7904163" y="476250"/>
          <a:ext cx="36782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F817B6C-3405-4FAD-850E-3B5EE861C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476250"/>
                        <a:ext cx="3678237" cy="194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0E480D5D-8F03-40A5-BF7C-B3DC344E4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C09F0812-0F5F-4229-8207-3F991C196B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0" y="3581166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5F767C17-25CE-4968-878E-6B1073040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60ABE9CF-6AF1-41CC-B2DB-9C7607D6A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B9303178-BC18-4D4F-8215-90A647AC1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44503" y="4733691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73327CC4-8C2B-41D4-ACB9-0615B29DF6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2419" y="5443397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6A4CD418-C48D-4F70-9151-B4FC4D30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11472401-CFA4-4124-93F8-79A393141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4503" y="467437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58023BA9-8B64-4BDF-8B44-24953C0FC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904" y="458922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3" name="Text Box 22">
            <a:extLst>
              <a:ext uri="{FF2B5EF4-FFF2-40B4-BE49-F238E27FC236}">
                <a16:creationId xmlns:a16="http://schemas.microsoft.com/office/drawing/2014/main" id="{ADF69D16-3417-4EC8-B8F9-2174B760B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377" y="412147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E9ACBBBE-8A29-4165-8026-8EB4E6DF2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453" y="416242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5F2F705D-1146-4E0C-83E3-055BDCBB0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02631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F94F96FB-0107-4CDF-800E-3521271CE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6E4C00BD-0ADC-4A60-986B-A2FC72F22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66592"/>
              </p:ext>
            </p:extLst>
          </p:nvPr>
        </p:nvGraphicFramePr>
        <p:xfrm>
          <a:off x="10591866" y="5556684"/>
          <a:ext cx="64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1717FABC-3BED-4E38-93E0-4A4A3D09D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866" y="5556684"/>
                        <a:ext cx="6492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E1665D3-0FA7-43D9-8E18-22FF667A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54711"/>
              </p:ext>
            </p:extLst>
          </p:nvPr>
        </p:nvGraphicFramePr>
        <p:xfrm>
          <a:off x="4210050" y="681038"/>
          <a:ext cx="1319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7F1478B-A2AE-4E8B-BA21-1275B942E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681038"/>
                        <a:ext cx="1319213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9" descr="浅色上对角线">
            <a:extLst>
              <a:ext uri="{FF2B5EF4-FFF2-40B4-BE49-F238E27FC236}">
                <a16:creationId xmlns:a16="http://schemas.microsoft.com/office/drawing/2014/main" id="{25E81EA4-E29F-4A89-A8A0-BC3D5E6E3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262" y="383992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9" name="Text Box 21">
            <a:extLst>
              <a:ext uri="{FF2B5EF4-FFF2-40B4-BE49-F238E27FC236}">
                <a16:creationId xmlns:a16="http://schemas.microsoft.com/office/drawing/2014/main" id="{0E022311-DF2B-4528-9C87-6A1D0B9FA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130" y="432321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9B8101D-1609-46B3-9829-5AD985D8C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29106"/>
              </p:ext>
            </p:extLst>
          </p:nvPr>
        </p:nvGraphicFramePr>
        <p:xfrm>
          <a:off x="1709469" y="1657797"/>
          <a:ext cx="3846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11" imgW="1663560" imgH="419040" progId="Equation.DSMT4">
                  <p:embed/>
                </p:oleObj>
              </mc:Choice>
              <mc:Fallback>
                <p:oleObj name="Equation" r:id="rId11" imgW="16635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71E7049-9D9D-44C9-B289-A8268AB6F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69" y="1657797"/>
                        <a:ext cx="38465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C41D7F1-4A73-45BC-8063-F928B1F6E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14464"/>
              </p:ext>
            </p:extLst>
          </p:nvPr>
        </p:nvGraphicFramePr>
        <p:xfrm>
          <a:off x="2866126" y="2599515"/>
          <a:ext cx="3375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299370D-C963-4E53-9064-F2FE1D3FF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26" y="2599515"/>
                        <a:ext cx="3375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9">
            <a:extLst>
              <a:ext uri="{FF2B5EF4-FFF2-40B4-BE49-F238E27FC236}">
                <a16:creationId xmlns:a16="http://schemas.microsoft.com/office/drawing/2014/main" id="{0CBAE1FF-2BB6-4C63-AB52-4EFEC3C39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328" y="2910335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3" name="AutoShape 29">
            <a:extLst>
              <a:ext uri="{FF2B5EF4-FFF2-40B4-BE49-F238E27FC236}">
                <a16:creationId xmlns:a16="http://schemas.microsoft.com/office/drawing/2014/main" id="{ED20F592-F22D-42AB-873B-0CA636E5B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195" y="3867360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2A40AE1-048D-4B75-AA82-950652E77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13944"/>
              </p:ext>
            </p:extLst>
          </p:nvPr>
        </p:nvGraphicFramePr>
        <p:xfrm>
          <a:off x="2516188" y="3509963"/>
          <a:ext cx="2686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B6D6E6B-3DB2-4ADD-A9B4-130A276A3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509963"/>
                        <a:ext cx="268605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00A31D0-8C5A-49DE-84D9-19906F7A4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8608"/>
              </p:ext>
            </p:extLst>
          </p:nvPr>
        </p:nvGraphicFramePr>
        <p:xfrm>
          <a:off x="1684984" y="4575003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1C01B56-CE40-411B-8034-03962EFBD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84" y="4575003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4">
            <a:extLst>
              <a:ext uri="{FF2B5EF4-FFF2-40B4-BE49-F238E27FC236}">
                <a16:creationId xmlns:a16="http://schemas.microsoft.com/office/drawing/2014/main" id="{4CEB5AE5-66CD-45BA-BEF5-F73FCBA74F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88509" y="4747370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7" name="Line 13">
            <a:extLst>
              <a:ext uri="{FF2B5EF4-FFF2-40B4-BE49-F238E27FC236}">
                <a16:creationId xmlns:a16="http://schemas.microsoft.com/office/drawing/2014/main" id="{88FE8351-BF6F-4882-9C3F-9B25EB3CA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9414218" y="3749474"/>
            <a:ext cx="5163" cy="10049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43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2BA75319-7B42-4CBF-8C8E-3C78BC6FE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7762" y="150331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B217D861-27D1-4731-BF11-B5940E1CE6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92587" y="350786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BAB674C7-AF46-4CA9-8635-3185B6D5F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92587" y="150331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9204EA91-6E2B-4F8B-A1EA-8622B4A2D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087" y="150331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444C7FEA-2D01-463A-9FEE-B42DA557C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1880" y="1503311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BFBF8ACC-E304-46D1-B848-43B74F3806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49796" y="2200034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E6BDB616-C21D-40B0-821E-FAF15B81E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6637" y="138107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1BCCE588-9F53-4E1E-A7C9-33A6E82E4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1880" y="144399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7FC20394-CE04-4068-80DD-1FF63371A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81" y="13588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EBFC76AA-C2E6-4F01-8078-BA5932EC2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0754" y="89109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351EEA27-8A79-419C-A8C3-BB9643A2B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830" y="93204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9D9D9DF-5FA8-40EE-9BAC-55978AF16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51448"/>
              </p:ext>
            </p:extLst>
          </p:nvPr>
        </p:nvGraphicFramePr>
        <p:xfrm>
          <a:off x="9137364" y="19862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576B7602-8E9E-4608-B831-2A4DB5AD7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364" y="19862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2514B58-5B68-4890-BDCF-33BAC769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03890"/>
              </p:ext>
            </p:extLst>
          </p:nvPr>
        </p:nvGraphicFramePr>
        <p:xfrm>
          <a:off x="10942784" y="2241907"/>
          <a:ext cx="64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6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43678E3D-B5D5-47AC-A361-B939210D3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84" y="2241907"/>
                        <a:ext cx="6492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8F59B9C6-D691-4F3D-BC81-2E752901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639" y="60954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C959462F-B754-490B-B51E-2F253BEE1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1507" y="109283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A1C226C-E64A-4A00-942D-D5C3DF667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62254"/>
              </p:ext>
            </p:extLst>
          </p:nvPr>
        </p:nvGraphicFramePr>
        <p:xfrm>
          <a:off x="825500" y="346075"/>
          <a:ext cx="26844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D168011-E758-4CB0-B008-7583258B5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46075"/>
                        <a:ext cx="2684463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BD168CB-8B52-42FA-8A09-C6D29430C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37836"/>
              </p:ext>
            </p:extLst>
          </p:nvPr>
        </p:nvGraphicFramePr>
        <p:xfrm>
          <a:off x="4534148" y="302868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A74E4F3-DB2E-4599-823F-73716AA18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48" y="302868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6575AE3-922F-4B1B-98CB-44426C153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05833"/>
              </p:ext>
            </p:extLst>
          </p:nvPr>
        </p:nvGraphicFramePr>
        <p:xfrm>
          <a:off x="630238" y="1503363"/>
          <a:ext cx="19812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9" name="Equation" r:id="rId11" imgW="787320" imgH="444240" progId="Equation.DSMT4">
                  <p:embed/>
                </p:oleObj>
              </mc:Choice>
              <mc:Fallback>
                <p:oleObj name="Equation" r:id="rId11" imgW="78732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1F9BE08-3B6C-4638-8F5D-5B0160134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03363"/>
                        <a:ext cx="1981200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6D5902D-31F9-4185-B2FB-328A2B4E8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91808"/>
              </p:ext>
            </p:extLst>
          </p:nvPr>
        </p:nvGraphicFramePr>
        <p:xfrm>
          <a:off x="3713917" y="1497812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0" name="Equation" r:id="rId13" imgW="1143000" imgH="444240" progId="Equation.DSMT4">
                  <p:embed/>
                </p:oleObj>
              </mc:Choice>
              <mc:Fallback>
                <p:oleObj name="Equation" r:id="rId13" imgW="1143000" imgH="4442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B733CDA-91C2-45AD-9582-4A0C20727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917" y="1497812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9">
            <a:extLst>
              <a:ext uri="{FF2B5EF4-FFF2-40B4-BE49-F238E27FC236}">
                <a16:creationId xmlns:a16="http://schemas.microsoft.com/office/drawing/2014/main" id="{91C7DD87-62B8-4CD1-A5D3-4A9F42FB2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266" y="2998705"/>
            <a:ext cx="1035915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8E65145-0E71-4860-8EED-24C541DBB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13135"/>
              </p:ext>
            </p:extLst>
          </p:nvPr>
        </p:nvGraphicFramePr>
        <p:xfrm>
          <a:off x="2382838" y="2654300"/>
          <a:ext cx="2279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1" name="Equation" r:id="rId15" imgW="914400" imgH="279360" progId="Equation.DSMT4">
                  <p:embed/>
                </p:oleObj>
              </mc:Choice>
              <mc:Fallback>
                <p:oleObj name="Equation" r:id="rId15" imgW="914400" imgH="2793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3BEA5B5-DB8C-44E3-952A-E056856CD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654300"/>
                        <a:ext cx="2279650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81151B5-FC21-42C2-9245-6CBF3D8E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65241"/>
              </p:ext>
            </p:extLst>
          </p:nvPr>
        </p:nvGraphicFramePr>
        <p:xfrm>
          <a:off x="5807075" y="2730500"/>
          <a:ext cx="2311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2" name="Equation" r:id="rId17" imgW="927000" imgH="279360" progId="Equation.DSMT4">
                  <p:embed/>
                </p:oleObj>
              </mc:Choice>
              <mc:Fallback>
                <p:oleObj name="Equation" r:id="rId17" imgW="92700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43FEF83-EAAB-4D9F-8E07-097F3F131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730500"/>
                        <a:ext cx="2311400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5A65517-96CF-46FF-A18E-83C699BC4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89304"/>
              </p:ext>
            </p:extLst>
          </p:nvPr>
        </p:nvGraphicFramePr>
        <p:xfrm>
          <a:off x="930275" y="3790950"/>
          <a:ext cx="3659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3" name="Equation" r:id="rId19" imgW="1168200" imgH="241200" progId="Equation.DSMT4">
                  <p:embed/>
                </p:oleObj>
              </mc:Choice>
              <mc:Fallback>
                <p:oleObj name="Equation" r:id="rId19" imgW="116820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B6A4060-872F-4E89-9BDD-B4B75BBF1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790950"/>
                        <a:ext cx="3659188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E1955BB-9B68-4D64-AF13-B227A235D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90174"/>
              </p:ext>
            </p:extLst>
          </p:nvPr>
        </p:nvGraphicFramePr>
        <p:xfrm>
          <a:off x="5586413" y="3656013"/>
          <a:ext cx="37385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4" name="Equation" r:id="rId21" imgW="1193760" imgH="241200" progId="Equation.DSMT4">
                  <p:embed/>
                </p:oleObj>
              </mc:Choice>
              <mc:Fallback>
                <p:oleObj name="Equation" r:id="rId21" imgW="119376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6C3E588-829F-4A28-A870-9CA3CBB8F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3656013"/>
                        <a:ext cx="373856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FE8B7973-970D-419E-9EAA-367F452B1E1A}"/>
              </a:ext>
            </a:extLst>
          </p:cNvPr>
          <p:cNvSpPr/>
          <p:nvPr/>
        </p:nvSpPr>
        <p:spPr>
          <a:xfrm>
            <a:off x="582780" y="4983686"/>
            <a:ext cx="1682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FAD2F38-2516-4E33-BC5B-D09D8FD63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62648"/>
              </p:ext>
            </p:extLst>
          </p:nvPr>
        </p:nvGraphicFramePr>
        <p:xfrm>
          <a:off x="9977229" y="3609465"/>
          <a:ext cx="131129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5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B90CA3B-FAA4-4814-9363-96C358616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7229" y="3609465"/>
                        <a:ext cx="131129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E29CA9F-E754-4BAB-9308-372C4A4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12881"/>
              </p:ext>
            </p:extLst>
          </p:nvPr>
        </p:nvGraphicFramePr>
        <p:xfrm>
          <a:off x="9870333" y="2735125"/>
          <a:ext cx="1319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" name="Equation" r:id="rId25" imgW="545760" imgH="228600" progId="Equation.DSMT4">
                  <p:embed/>
                </p:oleObj>
              </mc:Choice>
              <mc:Fallback>
                <p:oleObj name="Equation" r:id="rId25" imgW="54576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E1665D3-0FA7-43D9-8E18-22FF667AE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333" y="2735125"/>
                        <a:ext cx="1319213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2C2B46B-5CCE-4842-BCFC-60D6AF220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28291"/>
              </p:ext>
            </p:extLst>
          </p:nvPr>
        </p:nvGraphicFramePr>
        <p:xfrm>
          <a:off x="2819830" y="4807295"/>
          <a:ext cx="505244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7" name="Equation" r:id="rId27" imgW="1612800" imgH="253800" progId="Equation.DSMT4">
                  <p:embed/>
                </p:oleObj>
              </mc:Choice>
              <mc:Fallback>
                <p:oleObj name="Equation" r:id="rId27" imgW="161280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DF6DFBC5-55FB-4DAE-92C8-DEF4E6A85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830" y="4807295"/>
                        <a:ext cx="505244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E4C48F4-1163-4CA1-8EF1-7963E849C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55522"/>
              </p:ext>
            </p:extLst>
          </p:nvPr>
        </p:nvGraphicFramePr>
        <p:xfrm>
          <a:off x="741154" y="5966903"/>
          <a:ext cx="46850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8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1F0AA61-5640-4ADE-BE57-AC95D1CB7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4" y="5966903"/>
                        <a:ext cx="468508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7743E01-F716-4848-B2F6-83EFFC695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81970"/>
              </p:ext>
            </p:extLst>
          </p:nvPr>
        </p:nvGraphicFramePr>
        <p:xfrm>
          <a:off x="7121317" y="6001828"/>
          <a:ext cx="3101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Equation" r:id="rId31" imgW="990360" imgH="253800" progId="Equation.DSMT4">
                  <p:embed/>
                </p:oleObj>
              </mc:Choice>
              <mc:Fallback>
                <p:oleObj name="Equation" r:id="rId31" imgW="99036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5D59B63-2D49-42CC-BEDB-90CB1C986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317" y="6001828"/>
                        <a:ext cx="3101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4">
            <a:extLst>
              <a:ext uri="{FF2B5EF4-FFF2-40B4-BE49-F238E27FC236}">
                <a16:creationId xmlns:a16="http://schemas.microsoft.com/office/drawing/2014/main" id="{86D74C9D-6C99-4D69-AEBA-6646CA8D6C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68279" y="1504999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7" name="Line 13">
            <a:extLst>
              <a:ext uri="{FF2B5EF4-FFF2-40B4-BE49-F238E27FC236}">
                <a16:creationId xmlns:a16="http://schemas.microsoft.com/office/drawing/2014/main" id="{3FFC4F61-D951-4575-A33B-10904D0E7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9587424" y="543465"/>
            <a:ext cx="5163" cy="10049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21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D2EE43F9-ECEA-4459-B823-796E9CEDB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87762" y="150331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48081C2A-283E-4330-94FE-EECE13896F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92587" y="350786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62F86C87-A39C-401F-975B-B96EE1A3E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92587" y="150331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884A0C8A-C5FF-497D-B64B-567359407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72087" y="150331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F65462D2-3BB8-483E-A84A-D4B16F8003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1880" y="1503311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AC95A2A6-246B-49A6-A0B9-83F941240A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49796" y="2200034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36E11408-5865-48D7-85C5-CBD7E67EB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6637" y="138107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19B0783F-93D5-4D10-827A-6050E43D9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1880" y="144399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433EE549-9737-43A2-85D2-1F954F3CD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81" y="13588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81834FBD-960C-43B8-82AD-6733CC9FA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0754" y="89109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Text Box 23">
            <a:extLst>
              <a:ext uri="{FF2B5EF4-FFF2-40B4-BE49-F238E27FC236}">
                <a16:creationId xmlns:a16="http://schemas.microsoft.com/office/drawing/2014/main" id="{FABAA5E4-A253-454F-B16D-CB5E76AD9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830" y="93204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06826A68-C881-4708-91BB-DBEE733B6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08135"/>
              </p:ext>
            </p:extLst>
          </p:nvPr>
        </p:nvGraphicFramePr>
        <p:xfrm>
          <a:off x="9137364" y="19862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9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9D9D9DF-5FA8-40EE-9BAC-55978AF16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364" y="19862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91E47AD8-AF46-4EAC-B36D-894C82F34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71231"/>
              </p:ext>
            </p:extLst>
          </p:nvPr>
        </p:nvGraphicFramePr>
        <p:xfrm>
          <a:off x="10942784" y="2241907"/>
          <a:ext cx="649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22514B58-5B68-4890-BDCF-33BAC7693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84" y="2241907"/>
                        <a:ext cx="6492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 descr="浅色上对角线">
            <a:extLst>
              <a:ext uri="{FF2B5EF4-FFF2-40B4-BE49-F238E27FC236}">
                <a16:creationId xmlns:a16="http://schemas.microsoft.com/office/drawing/2014/main" id="{475F501F-2FFA-46C3-819B-0B6A4EE5B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639" y="60954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F584EA3F-14F4-4926-B92A-6F15AA9DA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1507" y="109283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0963963-0939-4641-B6AD-70633727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20484"/>
              </p:ext>
            </p:extLst>
          </p:nvPr>
        </p:nvGraphicFramePr>
        <p:xfrm>
          <a:off x="435262" y="246010"/>
          <a:ext cx="36591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5A65517-96CF-46FF-A18E-83C699BC4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62" y="246010"/>
                        <a:ext cx="3659188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69118AC-CCC1-47A2-86A7-4B4357869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85149"/>
              </p:ext>
            </p:extLst>
          </p:nvPr>
        </p:nvGraphicFramePr>
        <p:xfrm>
          <a:off x="395575" y="1069544"/>
          <a:ext cx="37385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2" name="Equation" r:id="rId9" imgW="1193760" imgH="241200" progId="Equation.DSMT4">
                  <p:embed/>
                </p:oleObj>
              </mc:Choice>
              <mc:Fallback>
                <p:oleObj name="Equation" r:id="rId9" imgW="119376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CE1955BB-9B68-4D64-AF13-B227A235D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75" y="1069544"/>
                        <a:ext cx="3738562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3EC56DB1-65B3-43C1-A023-8FFD542657A3}"/>
              </a:ext>
            </a:extLst>
          </p:cNvPr>
          <p:cNvSpPr/>
          <p:nvPr/>
        </p:nvSpPr>
        <p:spPr>
          <a:xfrm>
            <a:off x="230511" y="2046875"/>
            <a:ext cx="1682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边界条件</a:t>
            </a:r>
            <a:endParaRPr lang="zh-CN" altLang="en-US" sz="2800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B736A71-D73B-4F08-967D-CB3290901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40450"/>
              </p:ext>
            </p:extLst>
          </p:nvPr>
        </p:nvGraphicFramePr>
        <p:xfrm>
          <a:off x="5216826" y="1009961"/>
          <a:ext cx="131129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3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FAD2F38-2516-4E33-BC5B-D09D8FD63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26" y="1009961"/>
                        <a:ext cx="131129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EECFC61-623D-4EDD-BE29-4E609BF45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06543"/>
              </p:ext>
            </p:extLst>
          </p:nvPr>
        </p:nvGraphicFramePr>
        <p:xfrm>
          <a:off x="2411776" y="1871760"/>
          <a:ext cx="505244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4" name="Equation" r:id="rId13" imgW="1612800" imgH="253800" progId="Equation.DSMT4">
                  <p:embed/>
                </p:oleObj>
              </mc:Choice>
              <mc:Fallback>
                <p:oleObj name="Equation" r:id="rId13" imgW="161280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D3E6E8D-76D0-45A9-8871-AFF820D7E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76" y="1871760"/>
                        <a:ext cx="505244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677ED5F-27E1-4803-8B27-37F40D3A6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3999"/>
              </p:ext>
            </p:extLst>
          </p:nvPr>
        </p:nvGraphicFramePr>
        <p:xfrm>
          <a:off x="531741" y="2748320"/>
          <a:ext cx="46850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Equation" r:id="rId15" imgW="1409400" imgH="228600" progId="Equation.DSMT4">
                  <p:embed/>
                </p:oleObj>
              </mc:Choice>
              <mc:Fallback>
                <p:oleObj name="Equation" r:id="rId15" imgW="140940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2AAAAC07-06CE-423F-8B69-5AB632196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1" y="2748320"/>
                        <a:ext cx="4685085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8791DEC-CF86-4A81-A50D-C01BB9D24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03947"/>
              </p:ext>
            </p:extLst>
          </p:nvPr>
        </p:nvGraphicFramePr>
        <p:xfrm>
          <a:off x="6012234" y="2663825"/>
          <a:ext cx="3101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6" name="Equation" r:id="rId17" imgW="990360" imgH="253800" progId="Equation.DSMT4">
                  <p:embed/>
                </p:oleObj>
              </mc:Choice>
              <mc:Fallback>
                <p:oleObj name="Equation" r:id="rId17" imgW="990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F59ED46-A890-4A88-A3A6-E93D93D34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234" y="2663825"/>
                        <a:ext cx="31019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29">
            <a:extLst>
              <a:ext uri="{FF2B5EF4-FFF2-40B4-BE49-F238E27FC236}">
                <a16:creationId xmlns:a16="http://schemas.microsoft.com/office/drawing/2014/main" id="{9D7D6190-52CB-4CD6-A468-F09E8E657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672" y="4040522"/>
            <a:ext cx="1035915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3549961-0A15-4135-9B05-AFE7D682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24878"/>
              </p:ext>
            </p:extLst>
          </p:nvPr>
        </p:nvGraphicFramePr>
        <p:xfrm>
          <a:off x="2206105" y="3876147"/>
          <a:ext cx="322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" name="Equation" r:id="rId19" imgW="1028520" imgH="228600" progId="Equation.DSMT4">
                  <p:embed/>
                </p:oleObj>
              </mc:Choice>
              <mc:Fallback>
                <p:oleObj name="Equation" r:id="rId19" imgW="102852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FFFD887-B17F-4FE4-B2B3-6A131F729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105" y="3876147"/>
                        <a:ext cx="322262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9382898-C7F9-40E9-9B70-D44184C8A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31645"/>
              </p:ext>
            </p:extLst>
          </p:nvPr>
        </p:nvGraphicFramePr>
        <p:xfrm>
          <a:off x="6971728" y="3865444"/>
          <a:ext cx="2266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" name="Equation" r:id="rId21" imgW="723600" imgH="241200" progId="Equation.DSMT4">
                  <p:embed/>
                </p:oleObj>
              </mc:Choice>
              <mc:Fallback>
                <p:oleObj name="Equation" r:id="rId21" imgW="72360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3675A2B2-158F-4102-97FF-CD60C2B36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728" y="3865444"/>
                        <a:ext cx="2266950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0FEA7FC3-A57A-4016-8C8B-3E5725109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12412"/>
              </p:ext>
            </p:extLst>
          </p:nvPr>
        </p:nvGraphicFramePr>
        <p:xfrm>
          <a:off x="1230313" y="5405438"/>
          <a:ext cx="31400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" name="Equation" r:id="rId23" imgW="1041120" imgH="253800" progId="Equation.DSMT4">
                  <p:embed/>
                </p:oleObj>
              </mc:Choice>
              <mc:Fallback>
                <p:oleObj name="Equation" r:id="rId23" imgW="104112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7272BE8-17D9-49B9-A911-7DA77EF39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405438"/>
                        <a:ext cx="314007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6FDB779-360F-4856-AFE5-ECE716E7D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64920"/>
              </p:ext>
            </p:extLst>
          </p:nvPr>
        </p:nvGraphicFramePr>
        <p:xfrm>
          <a:off x="5318071" y="5245888"/>
          <a:ext cx="19812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" name="Equation" r:id="rId25" imgW="787320" imgH="444240" progId="Equation.DSMT4">
                  <p:embed/>
                </p:oleObj>
              </mc:Choice>
              <mc:Fallback>
                <p:oleObj name="Equation" r:id="rId25" imgW="787320" imgH="4442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C43EF84-29CF-4B5E-8D79-341F266BD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071" y="5245888"/>
                        <a:ext cx="1981200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6BED92F-988C-4BA4-821A-0DFAFF9A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70459"/>
              </p:ext>
            </p:extLst>
          </p:nvPr>
        </p:nvGraphicFramePr>
        <p:xfrm>
          <a:off x="8401750" y="5240337"/>
          <a:ext cx="287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Equation" r:id="rId27" imgW="1143000" imgH="444240" progId="Equation.DSMT4">
                  <p:embed/>
                </p:oleObj>
              </mc:Choice>
              <mc:Fallback>
                <p:oleObj name="Equation" r:id="rId27" imgW="1143000" imgH="4442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C3B8D78-FB7D-4DFB-B720-F567B0D09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750" y="5240337"/>
                        <a:ext cx="2874963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>
            <a:extLst>
              <a:ext uri="{FF2B5EF4-FFF2-40B4-BE49-F238E27FC236}">
                <a16:creationId xmlns:a16="http://schemas.microsoft.com/office/drawing/2014/main" id="{CE9EA77A-8022-41A4-AC24-653050C7C0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0433" y="1503310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0" name="Line 13">
            <a:extLst>
              <a:ext uri="{FF2B5EF4-FFF2-40B4-BE49-F238E27FC236}">
                <a16:creationId xmlns:a16="http://schemas.microsoft.com/office/drawing/2014/main" id="{42FA80C5-8399-4E33-9FE7-FD9FC8C5439A}"/>
              </a:ext>
            </a:extLst>
          </p:cNvPr>
          <p:cNvSpPr>
            <a:spLocks noChangeShapeType="1"/>
          </p:cNvSpPr>
          <p:nvPr/>
        </p:nvSpPr>
        <p:spPr bwMode="auto">
          <a:xfrm>
            <a:off x="9602159" y="507463"/>
            <a:ext cx="5163" cy="10049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75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6E2E107F-F312-45E5-8A64-0A5D47AFF4BD}"/>
              </a:ext>
            </a:extLst>
          </p:cNvPr>
          <p:cNvSpPr/>
          <p:nvPr/>
        </p:nvSpPr>
        <p:spPr>
          <a:xfrm>
            <a:off x="1692560" y="165402"/>
            <a:ext cx="6866824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FF00FF"/>
                </a:solidFill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</a:rPr>
              <a:t>分子间的范德瓦耳斯力所产生的势能可以近似的表示为：写出束缚态能级满足的方程、边界条件及其解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D899554-AC20-4F66-8FF2-F8DEB3F7D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13668"/>
              </p:ext>
            </p:extLst>
          </p:nvPr>
        </p:nvGraphicFramePr>
        <p:xfrm>
          <a:off x="7512050" y="363538"/>
          <a:ext cx="40608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3538"/>
                        <a:ext cx="4060825" cy="25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5">
            <a:extLst>
              <a:ext uri="{FF2B5EF4-FFF2-40B4-BE49-F238E27FC236}">
                <a16:creationId xmlns:a16="http://schemas.microsoft.com/office/drawing/2014/main" id="{0D206809-6F45-489D-9039-4261BF7F3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336" y="452937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6">
            <a:extLst>
              <a:ext uri="{FF2B5EF4-FFF2-40B4-BE49-F238E27FC236}">
                <a16:creationId xmlns:a16="http://schemas.microsoft.com/office/drawing/2014/main" id="{7A73CD71-BCC0-4F6A-80C2-0381CDCAB3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161" y="3224679"/>
            <a:ext cx="10542" cy="2168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4D0B311D-1F53-4A01-A20F-BBA237E66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161" y="4529371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9">
            <a:extLst>
              <a:ext uri="{FF2B5EF4-FFF2-40B4-BE49-F238E27FC236}">
                <a16:creationId xmlns:a16="http://schemas.microsoft.com/office/drawing/2014/main" id="{26D3EF8F-C30A-432A-B92D-AFFEDEB992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9661" y="452937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0">
            <a:extLst>
              <a:ext uri="{FF2B5EF4-FFF2-40B4-BE49-F238E27FC236}">
                <a16:creationId xmlns:a16="http://schemas.microsoft.com/office/drawing/2014/main" id="{8E1F95C6-5190-4B64-A28B-F95E195A1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161" y="3808646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1">
            <a:extLst>
              <a:ext uri="{FF2B5EF4-FFF2-40B4-BE49-F238E27FC236}">
                <a16:creationId xmlns:a16="http://schemas.microsoft.com/office/drawing/2014/main" id="{C8A14CC7-B80B-42C5-9421-7161E4B9CFF9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498" y="3808646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3">
            <a:extLst>
              <a:ext uri="{FF2B5EF4-FFF2-40B4-BE49-F238E27FC236}">
                <a16:creationId xmlns:a16="http://schemas.microsoft.com/office/drawing/2014/main" id="{20BCCA40-7C26-4B47-B420-A5CEC6449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9661" y="4529371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4">
            <a:extLst>
              <a:ext uri="{FF2B5EF4-FFF2-40B4-BE49-F238E27FC236}">
                <a16:creationId xmlns:a16="http://schemas.microsoft.com/office/drawing/2014/main" id="{FB62D23C-8D10-4EE2-A848-3B511223FAF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498" y="4889734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 Box 15">
            <a:extLst>
              <a:ext uri="{FF2B5EF4-FFF2-40B4-BE49-F238E27FC236}">
                <a16:creationId xmlns:a16="http://schemas.microsoft.com/office/drawing/2014/main" id="{BAC942BE-A12D-4DEE-9BDE-3769FC84D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4211" y="440713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32" name="Text Box 16">
            <a:extLst>
              <a:ext uri="{FF2B5EF4-FFF2-40B4-BE49-F238E27FC236}">
                <a16:creationId xmlns:a16="http://schemas.microsoft.com/office/drawing/2014/main" id="{8B7E6842-903B-4C58-ABEA-F4B45F1E3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6985" y="3961130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33" name="Text Box 17">
            <a:extLst>
              <a:ext uri="{FF2B5EF4-FFF2-40B4-BE49-F238E27FC236}">
                <a16:creationId xmlns:a16="http://schemas.microsoft.com/office/drawing/2014/main" id="{159296E4-FB9F-47CA-AE44-E9752A6D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112" y="41066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F31658C1-DC47-4D5D-9CFC-78A73DE85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2638" y="438784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36" name="Text Box 21">
            <a:extLst>
              <a:ext uri="{FF2B5EF4-FFF2-40B4-BE49-F238E27FC236}">
                <a16:creationId xmlns:a16="http://schemas.microsoft.com/office/drawing/2014/main" id="{F43F11C2-E6F3-496E-8AD6-7EFE57977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660" y="3993694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37" name="Text Box 22">
            <a:extLst>
              <a:ext uri="{FF2B5EF4-FFF2-40B4-BE49-F238E27FC236}">
                <a16:creationId xmlns:a16="http://schemas.microsoft.com/office/drawing/2014/main" id="{E7F4F3A2-547C-4F42-8912-442C0F049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6328" y="399763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38" name="Text Box 23">
            <a:extLst>
              <a:ext uri="{FF2B5EF4-FFF2-40B4-BE49-F238E27FC236}">
                <a16:creationId xmlns:a16="http://schemas.microsoft.com/office/drawing/2014/main" id="{BF47A3EF-C6FD-458E-A8DC-043A83958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6079" y="4442637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39" name="Text Box 24">
            <a:extLst>
              <a:ext uri="{FF2B5EF4-FFF2-40B4-BE49-F238E27FC236}">
                <a16:creationId xmlns:a16="http://schemas.microsoft.com/office/drawing/2014/main" id="{6BDB9C42-E3A7-4F1A-9CDE-A2C188F43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1646" y="4561146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ED40A65B-051E-45E6-B5B9-605E2FD04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79071"/>
              </p:ext>
            </p:extLst>
          </p:nvPr>
        </p:nvGraphicFramePr>
        <p:xfrm>
          <a:off x="1951597" y="2349050"/>
          <a:ext cx="3846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97" y="2349050"/>
                        <a:ext cx="38465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6F90A3C3-85F2-4627-B78E-E89579B1E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99631"/>
              </p:ext>
            </p:extLst>
          </p:nvPr>
        </p:nvGraphicFramePr>
        <p:xfrm>
          <a:off x="2555724" y="4387849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9FEF65F-3483-41FD-9703-904AC2BC1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24" y="4387849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2B25B93-4FDF-4ED6-BB4C-F79DC646C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69196"/>
              </p:ext>
            </p:extLst>
          </p:nvPr>
        </p:nvGraphicFramePr>
        <p:xfrm>
          <a:off x="358617" y="5396494"/>
          <a:ext cx="4389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493220-4A57-44CC-9D47-4FD981296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7" y="5396494"/>
                        <a:ext cx="438943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BD0D639D-3E1A-46B5-9D4B-E3D6FF325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60960"/>
              </p:ext>
            </p:extLst>
          </p:nvPr>
        </p:nvGraphicFramePr>
        <p:xfrm>
          <a:off x="2341705" y="1490944"/>
          <a:ext cx="2260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ED40A65B-051E-45E6-B5B9-605E2FD04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05" y="1490944"/>
                        <a:ext cx="2260600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0EAD0E3C-4D01-4847-89E2-2CD91F5DC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5066"/>
              </p:ext>
            </p:extLst>
          </p:nvPr>
        </p:nvGraphicFramePr>
        <p:xfrm>
          <a:off x="3108254" y="3290768"/>
          <a:ext cx="3375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ED40A65B-051E-45E6-B5B9-605E2FD04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254" y="3290768"/>
                        <a:ext cx="3375025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29">
            <a:extLst>
              <a:ext uri="{FF2B5EF4-FFF2-40B4-BE49-F238E27FC236}">
                <a16:creationId xmlns:a16="http://schemas.microsoft.com/office/drawing/2014/main" id="{FE167C9B-E633-4A1D-8DB9-658C55171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456" y="360158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53" name="AutoShape 29">
            <a:extLst>
              <a:ext uri="{FF2B5EF4-FFF2-40B4-BE49-F238E27FC236}">
                <a16:creationId xmlns:a16="http://schemas.microsoft.com/office/drawing/2014/main" id="{56A27367-147F-44A6-BE03-9D1D9BC64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323" y="4558613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8023174E-FBCD-4E67-A4D2-27783EEDA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16131"/>
              </p:ext>
            </p:extLst>
          </p:nvPr>
        </p:nvGraphicFramePr>
        <p:xfrm>
          <a:off x="5770497" y="5493332"/>
          <a:ext cx="35131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"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FD3E8EB-D6A3-4A13-9645-E5A489185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497" y="5493332"/>
                        <a:ext cx="3513138" cy="1046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>
            <a:extLst>
              <a:ext uri="{FF2B5EF4-FFF2-40B4-BE49-F238E27FC236}">
                <a16:creationId xmlns:a16="http://schemas.microsoft.com/office/drawing/2014/main" id="{68A8CAC1-1D23-4CD2-A010-6368B1F20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14374"/>
              </p:ext>
            </p:extLst>
          </p:nvPr>
        </p:nvGraphicFramePr>
        <p:xfrm>
          <a:off x="8954100" y="3591159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64" name="Object 5">
                        <a:extLst>
                          <a:ext uri="{FF2B5EF4-FFF2-40B4-BE49-F238E27FC236}">
                            <a16:creationId xmlns:a16="http://schemas.microsoft.com/office/drawing/2014/main" id="{D1F77E73-9318-4628-B186-16D7223A2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100" y="3591159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69E16CEA-019A-402C-B64D-E2A9B75A8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02438"/>
              </p:ext>
            </p:extLst>
          </p:nvPr>
        </p:nvGraphicFramePr>
        <p:xfrm>
          <a:off x="9024938" y="322468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68A8CAC1-1D23-4CD2-A010-6368B1F20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322468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>
            <a:extLst>
              <a:ext uri="{FF2B5EF4-FFF2-40B4-BE49-F238E27FC236}">
                <a16:creationId xmlns:a16="http://schemas.microsoft.com/office/drawing/2014/main" id="{2E8E12AD-BA28-4038-967A-382CCA06D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90294"/>
              </p:ext>
            </p:extLst>
          </p:nvPr>
        </p:nvGraphicFramePr>
        <p:xfrm>
          <a:off x="9567059" y="4872738"/>
          <a:ext cx="423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68A8CAC1-1D23-4CD2-A010-6368B1F20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059" y="4872738"/>
                        <a:ext cx="4238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>
            <a:extLst>
              <a:ext uri="{FF2B5EF4-FFF2-40B4-BE49-F238E27FC236}">
                <a16:creationId xmlns:a16="http://schemas.microsoft.com/office/drawing/2014/main" id="{909588CB-A7E5-4086-9395-D0F52DB3B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73962" y="4522747"/>
            <a:ext cx="515368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3">
            <a:extLst>
              <a:ext uri="{FF2B5EF4-FFF2-40B4-BE49-F238E27FC236}">
                <a16:creationId xmlns:a16="http://schemas.microsoft.com/office/drawing/2014/main" id="{A8C726D9-06E9-40F7-B46A-38A929F24B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70965" y="3423889"/>
            <a:ext cx="19737" cy="378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32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3A21C2B-1F25-485E-B64F-A0945A2B8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22261"/>
              </p:ext>
            </p:extLst>
          </p:nvPr>
        </p:nvGraphicFramePr>
        <p:xfrm>
          <a:off x="611332" y="2788250"/>
          <a:ext cx="2631785" cy="9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6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9FEF65F-3483-41FD-9703-904AC2BC1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32" y="2788250"/>
                        <a:ext cx="2631785" cy="983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493220-4A57-44CC-9D47-4FD981296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75648"/>
              </p:ext>
            </p:extLst>
          </p:nvPr>
        </p:nvGraphicFramePr>
        <p:xfrm>
          <a:off x="5713413" y="446088"/>
          <a:ext cx="43894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7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9FEF65F-3483-41FD-9703-904AC2BC1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46088"/>
                        <a:ext cx="4389437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15E240-D7A9-4F9C-94B1-DB77DFFD2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86664"/>
              </p:ext>
            </p:extLst>
          </p:nvPr>
        </p:nvGraphicFramePr>
        <p:xfrm>
          <a:off x="9496425" y="3736975"/>
          <a:ext cx="24590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1493220-4A57-44CC-9D47-4FD981296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425" y="3736975"/>
                        <a:ext cx="2459038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F1B2293-187E-4A78-82A4-EDC0B22C8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38386"/>
              </p:ext>
            </p:extLst>
          </p:nvPr>
        </p:nvGraphicFramePr>
        <p:xfrm>
          <a:off x="1122363" y="1595438"/>
          <a:ext cx="35115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9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8023174E-FBCD-4E67-A4D2-27783EEDA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595438"/>
                        <a:ext cx="3511550" cy="1046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A344ABA-1DF6-4DEC-91C4-41802B810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62269"/>
              </p:ext>
            </p:extLst>
          </p:nvPr>
        </p:nvGraphicFramePr>
        <p:xfrm>
          <a:off x="1033463" y="515938"/>
          <a:ext cx="3660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0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6F90A3C3-85F2-4627-B78E-E89579B1E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15938"/>
                        <a:ext cx="366077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EFEA40-CAD6-4711-9A4E-A7E571D9A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84076"/>
              </p:ext>
            </p:extLst>
          </p:nvPr>
        </p:nvGraphicFramePr>
        <p:xfrm>
          <a:off x="6672615" y="1713706"/>
          <a:ext cx="2260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1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BD0D639D-3E1A-46B5-9D4B-E3D6FF325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615" y="1713706"/>
                        <a:ext cx="2260600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0D2B154-47FB-43ED-A5C0-9E0D60AF4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36729"/>
              </p:ext>
            </p:extLst>
          </p:nvPr>
        </p:nvGraphicFramePr>
        <p:xfrm>
          <a:off x="5811838" y="3751263"/>
          <a:ext cx="25971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2" name="Equation" r:id="rId15" imgW="914400" imgH="279360" progId="Equation.DSMT4">
                  <p:embed/>
                </p:oleObj>
              </mc:Choice>
              <mc:Fallback>
                <p:oleObj name="Equation" r:id="rId15" imgW="91440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815E240-D7A9-4F9C-94B1-DB77DFFD2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3751263"/>
                        <a:ext cx="2597150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2DDD664-973B-461F-A120-20DF77D54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21954"/>
              </p:ext>
            </p:extLst>
          </p:nvPr>
        </p:nvGraphicFramePr>
        <p:xfrm>
          <a:off x="8050213" y="2722563"/>
          <a:ext cx="22145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3" name="Equation" r:id="rId17" imgW="990360" imgH="444240" progId="Equation.DSMT4">
                  <p:embed/>
                </p:oleObj>
              </mc:Choice>
              <mc:Fallback>
                <p:oleObj name="Equation" r:id="rId17" imgW="99036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815E240-D7A9-4F9C-94B1-DB77DFFD2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2722563"/>
                        <a:ext cx="2214562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FFD45FD-9B5A-4127-9004-E0DFC8E0A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74494"/>
              </p:ext>
            </p:extLst>
          </p:nvPr>
        </p:nvGraphicFramePr>
        <p:xfrm>
          <a:off x="3854450" y="2760663"/>
          <a:ext cx="28733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4" name="Equation" r:id="rId19" imgW="1117440" imgH="444240" progId="Equation.DSMT4">
                  <p:embed/>
                </p:oleObj>
              </mc:Choice>
              <mc:Fallback>
                <p:oleObj name="Equation" r:id="rId19" imgW="111744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815E240-D7A9-4F9C-94B1-DB77DFFD2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760663"/>
                        <a:ext cx="2873375" cy="11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55F9EA8-471A-4BB4-94DC-C57596FE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83414"/>
              </p:ext>
            </p:extLst>
          </p:nvPr>
        </p:nvGraphicFramePr>
        <p:xfrm>
          <a:off x="1892300" y="3730625"/>
          <a:ext cx="2595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" name="Equation" r:id="rId21" imgW="939600" imgH="279360" progId="Equation.DSMT4">
                  <p:embed/>
                </p:oleObj>
              </mc:Choice>
              <mc:Fallback>
                <p:oleObj name="Equation" r:id="rId21" imgW="93960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D2B154-47FB-43ED-A5C0-9E0D60AF4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730625"/>
                        <a:ext cx="2595563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9">
            <a:extLst>
              <a:ext uri="{FF2B5EF4-FFF2-40B4-BE49-F238E27FC236}">
                <a16:creationId xmlns:a16="http://schemas.microsoft.com/office/drawing/2014/main" id="{84876ADA-9F4C-48D7-81EC-77DA233CF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24" y="3956952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BDA0496-09EB-4CDF-8947-07BD80A8A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86179"/>
              </p:ext>
            </p:extLst>
          </p:nvPr>
        </p:nvGraphicFramePr>
        <p:xfrm>
          <a:off x="1936750" y="4700588"/>
          <a:ext cx="58039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" name="Equation" r:id="rId23" imgW="2273040" imgH="241200" progId="Equation.DSMT4">
                  <p:embed/>
                </p:oleObj>
              </mc:Choice>
              <mc:Fallback>
                <p:oleObj name="Equation" r:id="rId23" imgW="22730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700588"/>
                        <a:ext cx="5803900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FBA5FF3-A3B1-4E31-BA98-1CB4A85BF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95067"/>
              </p:ext>
            </p:extLst>
          </p:nvPr>
        </p:nvGraphicFramePr>
        <p:xfrm>
          <a:off x="919163" y="6048375"/>
          <a:ext cx="4981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" name="Equation" r:id="rId25" imgW="1993680" imgH="241200" progId="Equation.DSMT4">
                  <p:embed/>
                </p:oleObj>
              </mc:Choice>
              <mc:Fallback>
                <p:oleObj name="Equation" r:id="rId25" imgW="1993680" imgH="241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BDA0496-09EB-4CDF-8947-07BD80A8A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6048375"/>
                        <a:ext cx="49815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8829A70-F4C1-4E18-A252-6226CAC7D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86459"/>
              </p:ext>
            </p:extLst>
          </p:nvPr>
        </p:nvGraphicFramePr>
        <p:xfrm>
          <a:off x="920750" y="5376863"/>
          <a:ext cx="5543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" name="Equation" r:id="rId27" imgW="2120760" imgH="228600" progId="Equation.DSMT4">
                  <p:embed/>
                </p:oleObj>
              </mc:Choice>
              <mc:Fallback>
                <p:oleObj name="Equation" r:id="rId27" imgW="212076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BDA0496-09EB-4CDF-8947-07BD80A8A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376863"/>
                        <a:ext cx="55435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9">
            <a:extLst>
              <a:ext uri="{FF2B5EF4-FFF2-40B4-BE49-F238E27FC236}">
                <a16:creationId xmlns:a16="http://schemas.microsoft.com/office/drawing/2014/main" id="{CF43EB0A-55BB-4C1F-96D4-5CE1C7CDB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11" y="487774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22" name="Line 5">
            <a:extLst>
              <a:ext uri="{FF2B5EF4-FFF2-40B4-BE49-F238E27FC236}">
                <a16:creationId xmlns:a16="http://schemas.microsoft.com/office/drawing/2014/main" id="{E306A4DB-D257-45A4-81AC-42AB6F2FC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2949" y="5668883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D34EF891-B4A0-4DD3-93EF-56275A63C3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79848" y="4309671"/>
            <a:ext cx="27926" cy="22228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8">
            <a:extLst>
              <a:ext uri="{FF2B5EF4-FFF2-40B4-BE49-F238E27FC236}">
                <a16:creationId xmlns:a16="http://schemas.microsoft.com/office/drawing/2014/main" id="{C04BF9F5-5681-44E3-8F4C-8EA867450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7774" y="5668883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9">
            <a:extLst>
              <a:ext uri="{FF2B5EF4-FFF2-40B4-BE49-F238E27FC236}">
                <a16:creationId xmlns:a16="http://schemas.microsoft.com/office/drawing/2014/main" id="{464D4EAA-47E5-4003-A0FB-0BFE3A55B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7274" y="5668883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CD5945DD-EEE6-472F-A28A-52F1297A8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7774" y="4948158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1">
            <a:extLst>
              <a:ext uri="{FF2B5EF4-FFF2-40B4-BE49-F238E27FC236}">
                <a16:creationId xmlns:a16="http://schemas.microsoft.com/office/drawing/2014/main" id="{8B1047A9-210C-4B57-B469-A952180CB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5111" y="4948158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3">
            <a:extLst>
              <a:ext uri="{FF2B5EF4-FFF2-40B4-BE49-F238E27FC236}">
                <a16:creationId xmlns:a16="http://schemas.microsoft.com/office/drawing/2014/main" id="{C0841D18-8BDF-49A3-9622-DBCEA6307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7274" y="5668883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4">
            <a:extLst>
              <a:ext uri="{FF2B5EF4-FFF2-40B4-BE49-F238E27FC236}">
                <a16:creationId xmlns:a16="http://schemas.microsoft.com/office/drawing/2014/main" id="{7821C1CB-3867-496E-BACA-0379CFCAA0F1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5111" y="6029246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15">
            <a:extLst>
              <a:ext uri="{FF2B5EF4-FFF2-40B4-BE49-F238E27FC236}">
                <a16:creationId xmlns:a16="http://schemas.microsoft.com/office/drawing/2014/main" id="{AF3684AC-0020-4E7B-A394-7C9C37022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1824" y="554664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00D2CD58-3F8C-43D2-91C0-EC77DF79A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4598" y="5100642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9E7246BE-ABB7-4F8F-8614-9C204ECBB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2725" y="524616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33" name="Text Box 18">
            <a:extLst>
              <a:ext uri="{FF2B5EF4-FFF2-40B4-BE49-F238E27FC236}">
                <a16:creationId xmlns:a16="http://schemas.microsoft.com/office/drawing/2014/main" id="{E459FAD8-CE24-4367-9BE8-0A1A95EE6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0251" y="552736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34" name="Text Box 21">
            <a:extLst>
              <a:ext uri="{FF2B5EF4-FFF2-40B4-BE49-F238E27FC236}">
                <a16:creationId xmlns:a16="http://schemas.microsoft.com/office/drawing/2014/main" id="{DF31F015-A89B-447D-89E0-4206D0C9C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3273" y="5133206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id="{2B9EF149-DAA5-4864-80FD-8D8DC791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3941" y="5137149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36" name="Text Box 23">
            <a:extLst>
              <a:ext uri="{FF2B5EF4-FFF2-40B4-BE49-F238E27FC236}">
                <a16:creationId xmlns:a16="http://schemas.microsoft.com/office/drawing/2014/main" id="{167371E3-F826-49D5-9541-5688A48AB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3692" y="5582149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37" name="Text Box 24">
            <a:extLst>
              <a:ext uri="{FF2B5EF4-FFF2-40B4-BE49-F238E27FC236}">
                <a16:creationId xmlns:a16="http://schemas.microsoft.com/office/drawing/2014/main" id="{386D2942-C02B-4A97-9F53-2A1C497FC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9259" y="5700658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FB7C7D27-0599-4C09-AAF9-B88FF11AB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83993"/>
              </p:ext>
            </p:extLst>
          </p:nvPr>
        </p:nvGraphicFramePr>
        <p:xfrm>
          <a:off x="8881713" y="4730671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" name="Equation" r:id="rId29" imgW="203040" imgH="228600" progId="Equation.DSMT4">
                  <p:embed/>
                </p:oleObj>
              </mc:Choice>
              <mc:Fallback>
                <p:oleObj name="Equation" r:id="rId29" imgW="203040" imgH="22860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68A8CAC1-1D23-4CD2-A010-6368B1F20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713" y="4730671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EF4C8C83-7A64-450D-8F7B-ADD6DB76F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27534"/>
              </p:ext>
            </p:extLst>
          </p:nvPr>
        </p:nvGraphicFramePr>
        <p:xfrm>
          <a:off x="8952551" y="4364192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69E16CEA-019A-402C-B64D-E2A9B75A8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551" y="4364192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FFC9CA2D-0E26-48B4-B21A-C797BA520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98176"/>
              </p:ext>
            </p:extLst>
          </p:nvPr>
        </p:nvGraphicFramePr>
        <p:xfrm>
          <a:off x="9494672" y="6012250"/>
          <a:ext cx="423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57" name="Object 5">
                        <a:extLst>
                          <a:ext uri="{FF2B5EF4-FFF2-40B4-BE49-F238E27FC236}">
                            <a16:creationId xmlns:a16="http://schemas.microsoft.com/office/drawing/2014/main" id="{2E8E12AD-BA28-4038-967A-382CCA06D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672" y="6012250"/>
                        <a:ext cx="4238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E63DD652-4E03-4312-94EC-DA0177A95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33005" y="5655636"/>
            <a:ext cx="583556" cy="21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13">
            <a:extLst>
              <a:ext uri="{FF2B5EF4-FFF2-40B4-BE49-F238E27FC236}">
                <a16:creationId xmlns:a16="http://schemas.microsoft.com/office/drawing/2014/main" id="{B8E03350-406C-4E80-9E31-F5DD7EDBC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9373236" y="4545404"/>
            <a:ext cx="173" cy="43847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39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C52D936-062D-46B6-AEAE-EE22B7358D32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31FEE33-B143-4E44-8041-B744A91CE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4289"/>
              </p:ext>
            </p:extLst>
          </p:nvPr>
        </p:nvGraphicFramePr>
        <p:xfrm>
          <a:off x="7904258" y="476479"/>
          <a:ext cx="367823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AD0CD00-0714-4542-946A-CF3405663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258" y="476479"/>
                        <a:ext cx="3678238" cy="194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453DB889-AAC2-4135-9754-A5165B214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79EBABA3-BE68-4E8D-BA5F-87A941E5FA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0" y="3581166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6F130057-21B1-4732-8DF4-3B12CD969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D935F2C4-C239-4473-8038-39079DB41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DACDCF44-C52C-4531-9408-D996E980D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8809" y="4039954"/>
            <a:ext cx="15899" cy="72551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8D6C6492-3596-4EE1-8152-B63DA61593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8809" y="4039954"/>
            <a:ext cx="1079500" cy="70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09CFC513-D89F-41F2-88D1-5AD1C4B4E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FB249A7E-DC9A-461A-83A3-44CC4E4EE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7019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168E2574-A839-4C3E-A528-EADCB0588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904" y="458922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C25C636D-091E-473D-B4BB-823675BAE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377" y="412147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C6F6A750-A88F-426E-8E70-064D7A9CC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453" y="416242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C527EAFB-A199-4106-9078-C05B21EF3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73604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B0FBA900-6F34-4E25-B87C-F0AFD2C36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31C74267-5146-499B-803A-33A41A51B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10833"/>
              </p:ext>
            </p:extLst>
          </p:nvPr>
        </p:nvGraphicFramePr>
        <p:xfrm>
          <a:off x="10690291" y="3491505"/>
          <a:ext cx="452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B53BCD2B-EC9B-4067-ACF6-8772CD2A9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291" y="3491505"/>
                        <a:ext cx="4524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3D393AE-E855-4E9B-A4DD-A2FAEC1FC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51611"/>
              </p:ext>
            </p:extLst>
          </p:nvPr>
        </p:nvGraphicFramePr>
        <p:xfrm>
          <a:off x="4402138" y="715963"/>
          <a:ext cx="919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DBE5537-B494-4477-93C1-7D3732927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715963"/>
                        <a:ext cx="919162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9" descr="浅色上对角线">
            <a:extLst>
              <a:ext uri="{FF2B5EF4-FFF2-40B4-BE49-F238E27FC236}">
                <a16:creationId xmlns:a16="http://schemas.microsoft.com/office/drawing/2014/main" id="{E430F0DB-F229-4AEF-9AB0-F0561E4D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262" y="3839928"/>
            <a:ext cx="1290979" cy="16989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2D78BD06-8688-4CA4-95BF-0B819B4FD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130" y="4323219"/>
            <a:ext cx="3079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645500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86EEA2-F7EC-46B8-965D-F93C610B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73691"/>
              </p:ext>
            </p:extLst>
          </p:nvPr>
        </p:nvGraphicFramePr>
        <p:xfrm>
          <a:off x="1022638" y="488222"/>
          <a:ext cx="1592163" cy="59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A51FA5A-8841-4CD8-A5A3-9AA4BE381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38" y="488222"/>
                        <a:ext cx="1592163" cy="59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0232646-CEF9-4568-9AA3-959BC5B81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59466"/>
              </p:ext>
            </p:extLst>
          </p:nvPr>
        </p:nvGraphicFramePr>
        <p:xfrm>
          <a:off x="3608388" y="406400"/>
          <a:ext cx="58039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" name="Equation" r:id="rId5" imgW="2273040" imgH="241200" progId="Equation.DSMT4">
                  <p:embed/>
                </p:oleObj>
              </mc:Choice>
              <mc:Fallback>
                <p:oleObj name="Equation" r:id="rId5" imgW="2273040" imgH="241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BDA0496-09EB-4CDF-8947-07BD80A8A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06400"/>
                        <a:ext cx="580390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9">
            <a:extLst>
              <a:ext uri="{FF2B5EF4-FFF2-40B4-BE49-F238E27FC236}">
                <a16:creationId xmlns:a16="http://schemas.microsoft.com/office/drawing/2014/main" id="{520B3DDC-9C96-4BC2-8FEE-BD603C27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719" y="1455441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F8541D0-D524-4DDC-8661-8A012276E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64522"/>
              </p:ext>
            </p:extLst>
          </p:nvPr>
        </p:nvGraphicFramePr>
        <p:xfrm>
          <a:off x="3221038" y="1289050"/>
          <a:ext cx="4079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086EEA2-F7EC-46B8-965D-F93C610B8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289050"/>
                        <a:ext cx="407987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9">
            <a:extLst>
              <a:ext uri="{FF2B5EF4-FFF2-40B4-BE49-F238E27FC236}">
                <a16:creationId xmlns:a16="http://schemas.microsoft.com/office/drawing/2014/main" id="{FD48C4A6-C842-40AF-972C-F12F76696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582" y="2331399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561BF62-88A4-4F16-BFE0-B83ADD20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3818"/>
              </p:ext>
            </p:extLst>
          </p:nvPr>
        </p:nvGraphicFramePr>
        <p:xfrm>
          <a:off x="3103563" y="2105025"/>
          <a:ext cx="5541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4" name="Equation" r:id="rId9" imgW="2171520" imgH="253800" progId="Equation.DSMT4">
                  <p:embed/>
                </p:oleObj>
              </mc:Choice>
              <mc:Fallback>
                <p:oleObj name="Equation" r:id="rId9" imgW="217152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0232646-CEF9-4568-9AA3-959BC5B81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105025"/>
                        <a:ext cx="5541962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">
            <a:extLst>
              <a:ext uri="{FF2B5EF4-FFF2-40B4-BE49-F238E27FC236}">
                <a16:creationId xmlns:a16="http://schemas.microsoft.com/office/drawing/2014/main" id="{684C9E64-D0D8-48CB-BD18-DD4F87019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336" y="452937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1562DF5B-15E2-4109-AC13-1D7D743FD7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161" y="3224679"/>
            <a:ext cx="0" cy="21682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07FA9DF2-6124-4EAF-A401-8A918F520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161" y="4529371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CE7004B8-55B3-4660-B2A6-8FCC8E7DF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9661" y="452937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371A5B2C-0516-4F0F-AA2E-14698DE9A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161" y="3808646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F5295030-E1C1-4407-A5B8-4B103D1B7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498" y="3808646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5E487522-F9E7-44EA-BB18-C34B3A062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59661" y="4529371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570967CF-A12B-44A6-B6E2-A6330CEDB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498" y="4889734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2B833595-82FE-4DEF-9EB8-07A49426A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4211" y="440713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05A6D011-1AE8-4007-A246-2C2C231C7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6985" y="3961130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A3391774-BE8E-48F8-949F-93F793403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112" y="410664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0048BD1C-95EB-441D-96E8-C5E6486AD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2638" y="438784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6DA0A06D-1103-4278-A458-76E6DAE7E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660" y="3993694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C5372BAB-51B6-4F07-A375-A57224FF2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6328" y="399763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A06DF0DF-FAD8-4D46-AA0A-06FCCC66A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6079" y="4442637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9A41E2CF-3328-4473-85F8-9362BFA0B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1646" y="4561146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20ECF80B-2395-4DD1-A990-023B3A6F4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81595"/>
              </p:ext>
            </p:extLst>
          </p:nvPr>
        </p:nvGraphicFramePr>
        <p:xfrm>
          <a:off x="8954100" y="3591159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5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55" name="Object 5">
                        <a:extLst>
                          <a:ext uri="{FF2B5EF4-FFF2-40B4-BE49-F238E27FC236}">
                            <a16:creationId xmlns:a16="http://schemas.microsoft.com/office/drawing/2014/main" id="{68A8CAC1-1D23-4CD2-A010-6368B1F20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100" y="3591159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067D65FE-44AA-47F6-94D0-707262D58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73800"/>
              </p:ext>
            </p:extLst>
          </p:nvPr>
        </p:nvGraphicFramePr>
        <p:xfrm>
          <a:off x="9024938" y="322468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69E16CEA-019A-402C-B64D-E2A9B75A8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8" y="322468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FAE2FAB2-762D-485D-AF49-AEDDB5BEE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52500"/>
              </p:ext>
            </p:extLst>
          </p:nvPr>
        </p:nvGraphicFramePr>
        <p:xfrm>
          <a:off x="9567059" y="4872738"/>
          <a:ext cx="423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57" name="Object 5">
                        <a:extLst>
                          <a:ext uri="{FF2B5EF4-FFF2-40B4-BE49-F238E27FC236}">
                            <a16:creationId xmlns:a16="http://schemas.microsoft.com/office/drawing/2014/main" id="{2E8E12AD-BA28-4038-967A-382CCA06D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059" y="4872738"/>
                        <a:ext cx="4238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C8F2CF2-9CA2-4099-AD88-9F7036A17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36412"/>
              </p:ext>
            </p:extLst>
          </p:nvPr>
        </p:nvGraphicFramePr>
        <p:xfrm>
          <a:off x="1300163" y="3781425"/>
          <a:ext cx="4981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8" name="Equation" r:id="rId17" imgW="1993680" imgH="241200" progId="Equation.DSMT4">
                  <p:embed/>
                </p:oleObj>
              </mc:Choice>
              <mc:Fallback>
                <p:oleObj name="Equation" r:id="rId17" imgW="199368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FBA5FF3-A3B1-4E31-BA98-1CB4A85BF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781425"/>
                        <a:ext cx="49815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FE7E6F4-C33A-4CEB-8ED5-EA05425C9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11950"/>
              </p:ext>
            </p:extLst>
          </p:nvPr>
        </p:nvGraphicFramePr>
        <p:xfrm>
          <a:off x="1220788" y="2989263"/>
          <a:ext cx="55435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9" name="Equation" r:id="rId19" imgW="2120760" imgH="228600" progId="Equation.DSMT4">
                  <p:embed/>
                </p:oleObj>
              </mc:Choice>
              <mc:Fallback>
                <p:oleObj name="Equation" r:id="rId19" imgW="212076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8829A70-F4C1-4E18-A252-6226CAC7D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989263"/>
                        <a:ext cx="554355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5B489B3-16F6-458A-8EAF-BEB88019C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83704"/>
              </p:ext>
            </p:extLst>
          </p:nvPr>
        </p:nvGraphicFramePr>
        <p:xfrm>
          <a:off x="1316038" y="4783138"/>
          <a:ext cx="2346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0" name="Equation" r:id="rId21" imgW="939600" imgH="228600" progId="Equation.DSMT4">
                  <p:embed/>
                </p:oleObj>
              </mc:Choice>
              <mc:Fallback>
                <p:oleObj name="Equation" r:id="rId21" imgW="93960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C8F2CF2-9CA2-4099-AD88-9F7036A17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783138"/>
                        <a:ext cx="23463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9">
            <a:extLst>
              <a:ext uri="{FF2B5EF4-FFF2-40B4-BE49-F238E27FC236}">
                <a16:creationId xmlns:a16="http://schemas.microsoft.com/office/drawing/2014/main" id="{73F85BB8-0FDF-4560-8CED-5A520FAC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8551" y="6057193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144F4D9-B3D6-4FB5-9694-82167C7B1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94263"/>
              </p:ext>
            </p:extLst>
          </p:nvPr>
        </p:nvGraphicFramePr>
        <p:xfrm>
          <a:off x="4240213" y="5756275"/>
          <a:ext cx="3711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1" name="Equation" r:id="rId23" imgW="1485720" imgH="241200" progId="Equation.DSMT4">
                  <p:embed/>
                </p:oleObj>
              </mc:Choice>
              <mc:Fallback>
                <p:oleObj name="Equation" r:id="rId23" imgW="148572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C8F2CF2-9CA2-4099-AD88-9F7036A17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5756275"/>
                        <a:ext cx="37115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4">
            <a:extLst>
              <a:ext uri="{FF2B5EF4-FFF2-40B4-BE49-F238E27FC236}">
                <a16:creationId xmlns:a16="http://schemas.microsoft.com/office/drawing/2014/main" id="{D7DBAAC3-8CD2-472C-AAAC-61ADCD72B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73962" y="4522747"/>
            <a:ext cx="515368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5C7547D8-65E7-4339-BBEC-68CE948B6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3241" y="3405891"/>
            <a:ext cx="173" cy="43847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05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9">
            <a:extLst>
              <a:ext uri="{FF2B5EF4-FFF2-40B4-BE49-F238E27FC236}">
                <a16:creationId xmlns:a16="http://schemas.microsoft.com/office/drawing/2014/main" id="{F06016DA-0E68-4150-9F90-CAF99A088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347" y="4082738"/>
            <a:ext cx="998274" cy="259401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00"/>
          </a:solidFill>
          <a:ln>
            <a:solidFill>
              <a:srgbClr val="C00000"/>
            </a:solidFill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D73872E-2F90-414A-B78F-A1A041129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38871"/>
              </p:ext>
            </p:extLst>
          </p:nvPr>
        </p:nvGraphicFramePr>
        <p:xfrm>
          <a:off x="2263775" y="109538"/>
          <a:ext cx="5541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1"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561BF62-88A4-4F16-BFE0-B83ADD20E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09538"/>
                        <a:ext cx="5541963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CA20FE1-6675-4842-BE6A-36697BC4B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83545"/>
              </p:ext>
            </p:extLst>
          </p:nvPr>
        </p:nvGraphicFramePr>
        <p:xfrm>
          <a:off x="1082675" y="2698750"/>
          <a:ext cx="3840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2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C38F5DE-543C-4DD3-83D0-7AE630951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698750"/>
                        <a:ext cx="3840163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>
            <a:extLst>
              <a:ext uri="{FF2B5EF4-FFF2-40B4-BE49-F238E27FC236}">
                <a16:creationId xmlns:a16="http://schemas.microsoft.com/office/drawing/2014/main" id="{6685728C-8A8D-4844-BFB1-0F5637B97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5277" y="2026014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A96DD2F9-200E-4BA0-AC72-50BCB4FA00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70102" y="607102"/>
            <a:ext cx="0" cy="2282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451CCC8C-49A9-4A02-98A7-580642038C44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0102" y="2026014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D6B4E727-D111-4E5A-8F62-4E6E7AF569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49602" y="2026014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1C91FDC3-CA63-48FA-B3CA-49F6E1D4C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0102" y="1305289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B37BA91F-E710-4DF4-A214-EDBB79E518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7439" y="1305289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F8DA28D4-5C50-4673-B39B-FEE67CA4D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49602" y="2026014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5FA97298-FBE7-4648-8513-C7E79E7172EC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7439" y="2386377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139A055E-423D-4DD3-B7E3-9812CE09D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4152" y="190377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DAB396DD-0588-44AF-B0AF-24458AE57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6926" y="1457773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7AB45C07-A0A1-4E09-8840-1A8E4F640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5053" y="160329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35279E8B-AFC8-4E9F-9B37-8FB85DBEB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2579" y="1884492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0637CCA4-E43D-41C8-8BF4-4BD11DB51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5601" y="1490337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18" name="Text Box 22">
            <a:extLst>
              <a:ext uri="{FF2B5EF4-FFF2-40B4-BE49-F238E27FC236}">
                <a16:creationId xmlns:a16="http://schemas.microsoft.com/office/drawing/2014/main" id="{758AC9C7-D788-4BF1-83C2-B94D00714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6269" y="1494280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7C9403F2-BE35-45A4-B2C1-A9B462194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6020" y="1939280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BD43B129-3695-4E0A-AAD9-1EF2DDC65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1587" y="2057789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30801C11-02AD-4B65-B152-F765F22BC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11588"/>
              </p:ext>
            </p:extLst>
          </p:nvPr>
        </p:nvGraphicFramePr>
        <p:xfrm>
          <a:off x="9044041" y="1087802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20ECF80B-2395-4DD1-A990-023B3A6F4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041" y="1087802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0D5790DB-2068-46A0-9F40-D90CEAF0B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97509"/>
              </p:ext>
            </p:extLst>
          </p:nvPr>
        </p:nvGraphicFramePr>
        <p:xfrm>
          <a:off x="9114879" y="721323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067D65FE-44AA-47F6-94D0-707262D58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879" y="721323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A5C4DE80-5267-42A0-A0A4-77C3D6E50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85418"/>
              </p:ext>
            </p:extLst>
          </p:nvPr>
        </p:nvGraphicFramePr>
        <p:xfrm>
          <a:off x="9657000" y="2369381"/>
          <a:ext cx="423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FAE2FAB2-762D-485D-AF49-AEDDB5BEE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7000" y="2369381"/>
                        <a:ext cx="4238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851C1CF-E4AA-4C45-9BDC-0B6196883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90890"/>
              </p:ext>
            </p:extLst>
          </p:nvPr>
        </p:nvGraphicFramePr>
        <p:xfrm>
          <a:off x="5794375" y="2562225"/>
          <a:ext cx="38258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3F1E6A2-0CE5-4C11-9190-AEEEEAB82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2562225"/>
                        <a:ext cx="3825875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11BB416-109F-4844-95C1-883C19B6C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57938"/>
              </p:ext>
            </p:extLst>
          </p:nvPr>
        </p:nvGraphicFramePr>
        <p:xfrm>
          <a:off x="1227138" y="819150"/>
          <a:ext cx="55419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" name="Equation" r:id="rId15" imgW="2120760" imgH="228600" progId="Equation.DSMT4">
                  <p:embed/>
                </p:oleObj>
              </mc:Choice>
              <mc:Fallback>
                <p:oleObj name="Equation" r:id="rId15" imgW="212076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DFE7E6F4-C33A-4CEB-8ED5-EA05425C9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819150"/>
                        <a:ext cx="5541962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66B749F-B48D-4A06-AC7D-6C3CD985A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77932"/>
              </p:ext>
            </p:extLst>
          </p:nvPr>
        </p:nvGraphicFramePr>
        <p:xfrm>
          <a:off x="2230930" y="3817393"/>
          <a:ext cx="4605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" name="Equation" r:id="rId17" imgW="1803240" imgH="253800" progId="Equation.DSMT4">
                  <p:embed/>
                </p:oleObj>
              </mc:Choice>
              <mc:Fallback>
                <p:oleObj name="Equation" r:id="rId17" imgW="180324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D73872E-2F90-414A-B78F-A1A041129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930" y="3817393"/>
                        <a:ext cx="4605338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B079EEA-B479-45AF-9197-3DEBB5B3F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02071"/>
              </p:ext>
            </p:extLst>
          </p:nvPr>
        </p:nvGraphicFramePr>
        <p:xfrm>
          <a:off x="7925841" y="3768584"/>
          <a:ext cx="3114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" name="Equation" r:id="rId19" imgW="1218960" imgH="228600" progId="Equation.DSMT4">
                  <p:embed/>
                </p:oleObj>
              </mc:Choice>
              <mc:Fallback>
                <p:oleObj name="Equation" r:id="rId19" imgW="121896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466B749F-B48D-4A06-AC7D-6C3CD985A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841" y="3768584"/>
                        <a:ext cx="31146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E68EA8A-3A05-4A11-B5E5-3BED00BA2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131"/>
              </p:ext>
            </p:extLst>
          </p:nvPr>
        </p:nvGraphicFramePr>
        <p:xfrm>
          <a:off x="1611313" y="1490663"/>
          <a:ext cx="3711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" name="Equation" r:id="rId21" imgW="1485720" imgH="241200" progId="Equation.DSMT4">
                  <p:embed/>
                </p:oleObj>
              </mc:Choice>
              <mc:Fallback>
                <p:oleObj name="Equation" r:id="rId21" imgW="148572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144F4D9-B3D6-4FB5-9694-82167C7B1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490663"/>
                        <a:ext cx="37115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2EFA224-5D5F-4CE4-A491-720FE2693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69544"/>
              </p:ext>
            </p:extLst>
          </p:nvPr>
        </p:nvGraphicFramePr>
        <p:xfrm>
          <a:off x="7083854" y="5671619"/>
          <a:ext cx="3962845" cy="109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1" name="Equation" r:id="rId23" imgW="1422360" imgH="393480" progId="Equation.DSMT4">
                  <p:embed/>
                </p:oleObj>
              </mc:Choice>
              <mc:Fallback>
                <p:oleObj name="Equation" r:id="rId23" imgW="1422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854" y="5671619"/>
                        <a:ext cx="3962845" cy="1096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B030A9D-EF70-4E70-A776-58D671F99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04936"/>
              </p:ext>
            </p:extLst>
          </p:nvPr>
        </p:nvGraphicFramePr>
        <p:xfrm>
          <a:off x="1551052" y="5811455"/>
          <a:ext cx="2447091" cy="93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" name="Equation" r:id="rId25" imgW="1028520" imgH="393480" progId="Equation.DSMT4">
                  <p:embed/>
                </p:oleObj>
              </mc:Choice>
              <mc:Fallback>
                <p:oleObj name="Equation" r:id="rId25" imgW="1028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52" y="5811455"/>
                        <a:ext cx="2447091" cy="936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D28C1CA-9306-4EEB-A97E-1B76C9D8C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39836"/>
              </p:ext>
            </p:extLst>
          </p:nvPr>
        </p:nvGraphicFramePr>
        <p:xfrm>
          <a:off x="1750980" y="4624609"/>
          <a:ext cx="2631785" cy="9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3" name="Equation" r:id="rId27" imgW="1193760" imgH="444240" progId="Equation.DSMT4">
                  <p:embed/>
                </p:oleObj>
              </mc:Choice>
              <mc:Fallback>
                <p:oleObj name="Equation" r:id="rId27" imgW="119376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3A21C2B-1F25-485E-B64F-A0945A2B8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980" y="4624609"/>
                        <a:ext cx="2631785" cy="983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C31D1CE-DB7E-4B1E-9C6A-39DDCC64C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0650"/>
              </p:ext>
            </p:extLst>
          </p:nvPr>
        </p:nvGraphicFramePr>
        <p:xfrm>
          <a:off x="9277350" y="4408488"/>
          <a:ext cx="2214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4" name="Equation" r:id="rId29" imgW="990360" imgH="444240" progId="Equation.DSMT4">
                  <p:embed/>
                </p:oleObj>
              </mc:Choice>
              <mc:Fallback>
                <p:oleObj name="Equation" r:id="rId29" imgW="99036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2DDD664-973B-461F-A120-20DF77D54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350" y="4408488"/>
                        <a:ext cx="22145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B16B1DF-375B-4642-A8D2-26FB2C647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47262"/>
              </p:ext>
            </p:extLst>
          </p:nvPr>
        </p:nvGraphicFramePr>
        <p:xfrm>
          <a:off x="5081986" y="4448015"/>
          <a:ext cx="28733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5" name="Equation" r:id="rId31" imgW="1117440" imgH="444240" progId="Equation.DSMT4">
                  <p:embed/>
                </p:oleObj>
              </mc:Choice>
              <mc:Fallback>
                <p:oleObj name="Equation" r:id="rId31" imgW="111744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FFD45FD-9B5A-4127-9004-E0DFC8E0A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986" y="4448015"/>
                        <a:ext cx="2873375" cy="11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4">
            <a:extLst>
              <a:ext uri="{FF2B5EF4-FFF2-40B4-BE49-F238E27FC236}">
                <a16:creationId xmlns:a16="http://schemas.microsoft.com/office/drawing/2014/main" id="{DE5D0F7A-887E-4CF6-8973-76700A699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3632" y="2019389"/>
            <a:ext cx="515368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3">
            <a:extLst>
              <a:ext uri="{FF2B5EF4-FFF2-40B4-BE49-F238E27FC236}">
                <a16:creationId xmlns:a16="http://schemas.microsoft.com/office/drawing/2014/main" id="{2758952E-C0C9-4358-AD05-12F5E61B3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9569746" y="868565"/>
            <a:ext cx="173" cy="43847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7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1C6448B-C892-4F17-A034-D6205A5042FD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时三个区域定态薛定谔方程的解及边界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6CDB23A-F57D-47F7-AA48-DC2C26DF5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13819"/>
              </p:ext>
            </p:extLst>
          </p:nvPr>
        </p:nvGraphicFramePr>
        <p:xfrm>
          <a:off x="7535055" y="146181"/>
          <a:ext cx="40608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0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D899554-AC20-4F66-8FF2-F8DEB3F7D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055" y="146181"/>
                        <a:ext cx="4060825" cy="25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>
            <a:extLst>
              <a:ext uri="{FF2B5EF4-FFF2-40B4-BE49-F238E27FC236}">
                <a16:creationId xmlns:a16="http://schemas.microsoft.com/office/drawing/2014/main" id="{DB4D1D4A-0685-4327-A86D-83484F0D4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FBE2BFF3-D9A8-4374-B218-18DCCDF27F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210" y="3295649"/>
            <a:ext cx="19344" cy="230164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0B8E8EA8-613A-4BEA-A20B-A66CF8C5A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ED6B51E5-5FA4-400E-BE28-08B33901C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B89BC0E-CD6C-4522-80B6-596B47A2F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012966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EBDD9546-EC80-4081-A396-659C8816CBB5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2547" y="4012966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33EA59E0-AF0C-40F3-8374-614C16059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7A284A72-BA39-4F54-B08E-DCE355B2A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2547" y="5094054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65989FDE-6CF4-47BD-B821-D71D66106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F7349F94-1BD5-4D00-BDA6-57F9E2684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2034" y="4165450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04A82DB2-8EBE-43AE-9D54-23E023A35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0161" y="431096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3525CDFF-B1C1-4E4B-BA5C-83E401BE8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7687" y="459216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3D828F3E-AE8C-4C27-98D4-259A08EFD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0709" y="4198014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17" name="Text Box 22">
            <a:extLst>
              <a:ext uri="{FF2B5EF4-FFF2-40B4-BE49-F238E27FC236}">
                <a16:creationId xmlns:a16="http://schemas.microsoft.com/office/drawing/2014/main" id="{C7CF49F1-4F60-430B-83CA-6EEEBD6B1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377" y="420195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7EA79D5E-8326-4E2E-9DD2-433E39079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1128" y="4646957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42A7D955-B97E-4DD1-9864-DB38D3492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6695" y="4765466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A5C2F10A-4A41-458E-B71E-E625BB57E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36600"/>
              </p:ext>
            </p:extLst>
          </p:nvPr>
        </p:nvGraphicFramePr>
        <p:xfrm>
          <a:off x="8879149" y="3795479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30801C11-02AD-4B65-B152-F765F22BC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149" y="3795479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4AD89674-A307-4788-B666-0D00B113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4825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2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0D5790DB-2068-46A0-9F40-D90CEAF0B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046BC83F-51FD-4221-8667-55DC839D5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77731"/>
              </p:ext>
            </p:extLst>
          </p:nvPr>
        </p:nvGraphicFramePr>
        <p:xfrm>
          <a:off x="9492108" y="5077058"/>
          <a:ext cx="423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A5C4DE80-5267-42A0-A0A4-77C3D6E50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108" y="5077058"/>
                        <a:ext cx="4238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8FE0743-0C41-43D9-AF1C-B524B3E82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69608"/>
              </p:ext>
            </p:extLst>
          </p:nvPr>
        </p:nvGraphicFramePr>
        <p:xfrm>
          <a:off x="3927475" y="655638"/>
          <a:ext cx="1870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4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CB6031F-1FFD-4BD3-8E35-24A3047DE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655638"/>
                        <a:ext cx="187007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7E13DED-D89A-4299-87D8-248472E5A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65589"/>
              </p:ext>
            </p:extLst>
          </p:nvPr>
        </p:nvGraphicFramePr>
        <p:xfrm>
          <a:off x="5048250" y="1549400"/>
          <a:ext cx="31353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5" name="Equation" r:id="rId13" imgW="1422360" imgH="444240" progId="Equation.DSMT4">
                  <p:embed/>
                </p:oleObj>
              </mc:Choice>
              <mc:Fallback>
                <p:oleObj name="Equation" r:id="rId13" imgW="142236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3A21C2B-1F25-485E-B64F-A0945A2B8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549400"/>
                        <a:ext cx="3135313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69A88B4-D7F3-4FF5-BBE6-5FDBAF79B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67156"/>
              </p:ext>
            </p:extLst>
          </p:nvPr>
        </p:nvGraphicFramePr>
        <p:xfrm>
          <a:off x="4324350" y="4852988"/>
          <a:ext cx="2727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6" name="Equation" r:id="rId15" imgW="1218960" imgH="444240" progId="Equation.DSMT4">
                  <p:embed/>
                </p:oleObj>
              </mc:Choice>
              <mc:Fallback>
                <p:oleObj name="Equation" r:id="rId15" imgW="121896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2DDD664-973B-461F-A120-20DF77D54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852988"/>
                        <a:ext cx="2727325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4534FA1-6A64-45BC-B470-145F3150A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80942"/>
              </p:ext>
            </p:extLst>
          </p:nvPr>
        </p:nvGraphicFramePr>
        <p:xfrm>
          <a:off x="4241800" y="3252788"/>
          <a:ext cx="34274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Equation" r:id="rId17" imgW="1333440" imgH="444240" progId="Equation.DSMT4">
                  <p:embed/>
                </p:oleObj>
              </mc:Choice>
              <mc:Fallback>
                <p:oleObj name="Equation" r:id="rId17" imgW="133344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FFD45FD-9B5A-4127-9004-E0DFC8E0A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252788"/>
                        <a:ext cx="3427413" cy="11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FD3A63D-B74F-4805-A95C-A10498D43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8324"/>
              </p:ext>
            </p:extLst>
          </p:nvPr>
        </p:nvGraphicFramePr>
        <p:xfrm>
          <a:off x="962025" y="2681288"/>
          <a:ext cx="58023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8" name="Equation" r:id="rId19" imgW="2273040" imgH="241200" progId="Equation.DSMT4">
                  <p:embed/>
                </p:oleObj>
              </mc:Choice>
              <mc:Fallback>
                <p:oleObj name="Equation" r:id="rId19" imgW="2273040" imgH="2412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BDA0496-09EB-4CDF-8947-07BD80A8A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681288"/>
                        <a:ext cx="5802313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1A20EE4-49BB-4C4E-9930-47D2E9A7C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18896"/>
              </p:ext>
            </p:extLst>
          </p:nvPr>
        </p:nvGraphicFramePr>
        <p:xfrm>
          <a:off x="1614488" y="1622425"/>
          <a:ext cx="2593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9" name="Equation" r:id="rId21" imgW="939600" imgH="279360" progId="Equation.DSMT4">
                  <p:embed/>
                </p:oleObj>
              </mc:Choice>
              <mc:Fallback>
                <p:oleObj name="Equation" r:id="rId21" imgW="93960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55F9EA8-471A-4BB4-94DC-C57596FE5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622425"/>
                        <a:ext cx="259397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1B821F8-9846-4497-824A-C470C66E7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4744"/>
              </p:ext>
            </p:extLst>
          </p:nvPr>
        </p:nvGraphicFramePr>
        <p:xfrm>
          <a:off x="996950" y="4962525"/>
          <a:ext cx="24590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0" name="Equation" r:id="rId23" imgW="939600" imgH="279360" progId="Equation.DSMT4">
                  <p:embed/>
                </p:oleObj>
              </mc:Choice>
              <mc:Fallback>
                <p:oleObj name="Equation" r:id="rId23" imgW="93960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815E240-D7A9-4F9C-94B1-DB77DFFD2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962525"/>
                        <a:ext cx="2459038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3193FF9-798E-4E8F-A386-D9C886A05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41473"/>
              </p:ext>
            </p:extLst>
          </p:nvPr>
        </p:nvGraphicFramePr>
        <p:xfrm>
          <a:off x="782638" y="3295650"/>
          <a:ext cx="25971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" name="Equation" r:id="rId25" imgW="914400" imgH="279360" progId="Equation.DSMT4">
                  <p:embed/>
                </p:oleObj>
              </mc:Choice>
              <mc:Fallback>
                <p:oleObj name="Equation" r:id="rId25" imgW="91440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D2B154-47FB-43ED-A5C0-9E0D60AF4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295650"/>
                        <a:ext cx="2597150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63AB8C3-7474-485F-8C9A-24F1D3B9A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51204"/>
              </p:ext>
            </p:extLst>
          </p:nvPr>
        </p:nvGraphicFramePr>
        <p:xfrm>
          <a:off x="752475" y="5900738"/>
          <a:ext cx="4981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2" name="Equation" r:id="rId27" imgW="1993680" imgH="241200" progId="Equation.DSMT4">
                  <p:embed/>
                </p:oleObj>
              </mc:Choice>
              <mc:Fallback>
                <p:oleObj name="Equation" r:id="rId27" imgW="199368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FBA5FF3-A3B1-4E31-BA98-1CB4A85BF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900738"/>
                        <a:ext cx="498157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CFA8912-A9C8-4B5E-A3BF-3084C28AA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22765"/>
              </p:ext>
            </p:extLst>
          </p:nvPr>
        </p:nvGraphicFramePr>
        <p:xfrm>
          <a:off x="708025" y="4335463"/>
          <a:ext cx="5543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3" name="Equation" r:id="rId29" imgW="2120760" imgH="228600" progId="Equation.DSMT4">
                  <p:embed/>
                </p:oleObj>
              </mc:Choice>
              <mc:Fallback>
                <p:oleObj name="Equation" r:id="rId29" imgW="212076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8829A70-F4C1-4E18-A252-6226CAC7D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335463"/>
                        <a:ext cx="55435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4">
            <a:extLst>
              <a:ext uri="{FF2B5EF4-FFF2-40B4-BE49-F238E27FC236}">
                <a16:creationId xmlns:a16="http://schemas.microsoft.com/office/drawing/2014/main" id="{1544782A-D301-44A3-8495-5D39C44F31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5366" y="4742206"/>
            <a:ext cx="469958" cy="813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3">
            <a:extLst>
              <a:ext uri="{FF2B5EF4-FFF2-40B4-BE49-F238E27FC236}">
                <a16:creationId xmlns:a16="http://schemas.microsoft.com/office/drawing/2014/main" id="{97BF59B0-1646-497D-BF7C-D7E7F99B11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2546" y="3544287"/>
            <a:ext cx="4672" cy="46016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9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>
            <a:extLst>
              <a:ext uri="{FF2B5EF4-FFF2-40B4-BE49-F238E27FC236}">
                <a16:creationId xmlns:a16="http://schemas.microsoft.com/office/drawing/2014/main" id="{B34AB201-B0F2-4A6E-B264-6DDF76B58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0385" y="4733691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6">
            <a:extLst>
              <a:ext uri="{FF2B5EF4-FFF2-40B4-BE49-F238E27FC236}">
                <a16:creationId xmlns:a16="http://schemas.microsoft.com/office/drawing/2014/main" id="{B801D2F3-8C20-4CBB-9FCF-03DD438BCD8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79958" y="3342807"/>
            <a:ext cx="25251" cy="22544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F1A77F0E-0DFC-48A4-A7D7-EB702ADDA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733691"/>
            <a:ext cx="1079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39F8387B-8433-48D6-9BF9-5F8A7F643E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3CC82DBA-05B0-4EB2-B707-B5BCBE14A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5210" y="4012966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F4356C15-0E80-4439-86AB-5E2D53A57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2547" y="4012966"/>
            <a:ext cx="0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D36221C2-8251-47F3-9FAB-B208B0684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4710" y="4733691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7A3B7834-8C5A-4780-8377-980BD60D3E3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2547" y="5094054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C4E83AB1-5FA4-4FAC-84CB-A6A948FCA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9260" y="461145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670ACCC7-00D0-4166-98A2-AFBD3581F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2034" y="4165450"/>
            <a:ext cx="42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2" name="Text Box 17">
            <a:extLst>
              <a:ext uri="{FF2B5EF4-FFF2-40B4-BE49-F238E27FC236}">
                <a16:creationId xmlns:a16="http://schemas.microsoft.com/office/drawing/2014/main" id="{C9F1D424-3B21-41BC-B53A-3DFEA613E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0161" y="431096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5D082AD3-636D-44D5-A988-79298D11F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7687" y="459216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14" name="Text Box 21">
            <a:extLst>
              <a:ext uri="{FF2B5EF4-FFF2-40B4-BE49-F238E27FC236}">
                <a16:creationId xmlns:a16="http://schemas.microsoft.com/office/drawing/2014/main" id="{93DF631A-7EF9-4188-9E7F-A07DA087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0709" y="4198014"/>
            <a:ext cx="307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Ⅰ</a:t>
            </a: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4B31BC0A-655F-4458-B9F3-937A67026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377" y="4201957"/>
            <a:ext cx="504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Ⅱ</a:t>
            </a:r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B6A358ED-2D74-493A-9EE9-0AD221F33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1128" y="4646957"/>
            <a:ext cx="52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Ⅲ</a:t>
            </a:r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913FFDDD-4776-490A-8695-674CC6239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6695" y="4765466"/>
            <a:ext cx="5613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i="0" dirty="0">
                <a:solidFill>
                  <a:schemeClr val="tx1"/>
                </a:solidFill>
              </a:rPr>
              <a:t>Ⅳ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961BB49B-8927-41AA-A4C3-54F177E83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19843"/>
              </p:ext>
            </p:extLst>
          </p:nvPr>
        </p:nvGraphicFramePr>
        <p:xfrm>
          <a:off x="8879149" y="3795479"/>
          <a:ext cx="4524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A5C2F10A-4A41-458E-B71E-E625BB57E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149" y="3795479"/>
                        <a:ext cx="4524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5D7FD51-4F00-42FF-9837-A4F2E0649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85656"/>
              </p:ext>
            </p:extLst>
          </p:nvPr>
        </p:nvGraphicFramePr>
        <p:xfrm>
          <a:off x="8949987" y="34290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4AD89674-A307-4788-B666-0D00B1135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87" y="3429000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B9F3E52E-D5A4-47BF-940B-6C05DAE43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56230"/>
              </p:ext>
            </p:extLst>
          </p:nvPr>
        </p:nvGraphicFramePr>
        <p:xfrm>
          <a:off x="9492108" y="5077058"/>
          <a:ext cx="4238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046BC83F-51FD-4221-8667-55DC839D5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108" y="5077058"/>
                        <a:ext cx="4238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0E97D33B-009A-4A0B-8F6A-828DEB57BA40}"/>
              </a:ext>
            </a:extLst>
          </p:cNvPr>
          <p:cNvSpPr/>
          <p:nvPr/>
        </p:nvSpPr>
        <p:spPr>
          <a:xfrm>
            <a:off x="820100" y="7391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边界条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B77871-E296-4F9C-9AB6-05AF2D05F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5875"/>
              </p:ext>
            </p:extLst>
          </p:nvPr>
        </p:nvGraphicFramePr>
        <p:xfrm>
          <a:off x="1022638" y="488222"/>
          <a:ext cx="1592163" cy="59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086EEA2-F7EC-46B8-965D-F93C610B8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38" y="488222"/>
                        <a:ext cx="1592163" cy="59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495B386-559C-4710-A3D5-86232D39A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00055"/>
              </p:ext>
            </p:extLst>
          </p:nvPr>
        </p:nvGraphicFramePr>
        <p:xfrm>
          <a:off x="3371850" y="488950"/>
          <a:ext cx="4079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F8541D0-D524-4DDC-8661-8A012276E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88950"/>
                        <a:ext cx="407987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BB96C5E-1A4C-4BCD-8E9B-0FD49792D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14186"/>
              </p:ext>
            </p:extLst>
          </p:nvPr>
        </p:nvGraphicFramePr>
        <p:xfrm>
          <a:off x="2693988" y="1182688"/>
          <a:ext cx="2346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7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5B489B3-16F6-458A-8EAF-BEB88019C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182688"/>
                        <a:ext cx="23463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A1A62B9-D91B-4274-ADA6-5FF144F03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5991"/>
              </p:ext>
            </p:extLst>
          </p:nvPr>
        </p:nvGraphicFramePr>
        <p:xfrm>
          <a:off x="1495425" y="2119313"/>
          <a:ext cx="45640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" name="Equation" r:id="rId15" imgW="1663560" imgH="393480" progId="Equation.DSMT4">
                  <p:embed/>
                </p:oleObj>
              </mc:Choice>
              <mc:Fallback>
                <p:oleObj name="Equation" r:id="rId15" imgW="16635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918C59-0352-440D-A2A6-A8E827A9A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119313"/>
                        <a:ext cx="4564063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732D765-B0CF-4767-9602-503994B9F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54190"/>
              </p:ext>
            </p:extLst>
          </p:nvPr>
        </p:nvGraphicFramePr>
        <p:xfrm>
          <a:off x="1425575" y="3687763"/>
          <a:ext cx="45989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" name="Equation" r:id="rId17" imgW="1676160" imgH="393480" progId="Equation.DSMT4">
                  <p:embed/>
                </p:oleObj>
              </mc:Choice>
              <mc:Fallback>
                <p:oleObj name="Equation" r:id="rId17" imgW="16761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5CD6EB7-90A1-431B-8C60-8E1FBFC28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687763"/>
                        <a:ext cx="4598988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4">
            <a:extLst>
              <a:ext uri="{FF2B5EF4-FFF2-40B4-BE49-F238E27FC236}">
                <a16:creationId xmlns:a16="http://schemas.microsoft.com/office/drawing/2014/main" id="{8E028766-5947-4BCC-8821-2389DA141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8740" y="4743721"/>
            <a:ext cx="515368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3">
            <a:extLst>
              <a:ext uri="{FF2B5EF4-FFF2-40B4-BE49-F238E27FC236}">
                <a16:creationId xmlns:a16="http://schemas.microsoft.com/office/drawing/2014/main" id="{5FCF5A5D-E2B3-483C-9B8C-0D9D8E161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9379959" y="3581847"/>
            <a:ext cx="173" cy="43847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97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00FB77F-A16B-4973-82BC-4843DE2D76E1}"/>
              </a:ext>
            </a:extLst>
          </p:cNvPr>
          <p:cNvSpPr/>
          <p:nvPr/>
        </p:nvSpPr>
        <p:spPr>
          <a:xfrm>
            <a:off x="784482" y="237536"/>
            <a:ext cx="67505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00FF"/>
                </a:solidFill>
              </a:rPr>
              <a:t>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    时三个区域定态薛定谔方程的解及边界条件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CB2C13A-8AD7-4409-BA0F-EC54D74783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855" y="2817194"/>
            <a:ext cx="4204740" cy="3086458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4A4A969-A720-42F8-986F-99CC94A0A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19399"/>
              </p:ext>
            </p:extLst>
          </p:nvPr>
        </p:nvGraphicFramePr>
        <p:xfrm>
          <a:off x="8418513" y="273050"/>
          <a:ext cx="31972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5" name="Equation" r:id="rId4" imgW="1473120" imgH="736560" progId="Equation.DSMT4">
                  <p:embed/>
                </p:oleObj>
              </mc:Choice>
              <mc:Fallback>
                <p:oleObj name="Equation" r:id="rId4" imgW="14731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513" y="273050"/>
                        <a:ext cx="3197225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CB6031F-1FFD-4BD3-8E35-24A3047DE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15410"/>
              </p:ext>
            </p:extLst>
          </p:nvPr>
        </p:nvGraphicFramePr>
        <p:xfrm>
          <a:off x="3697288" y="657225"/>
          <a:ext cx="2390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6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657225"/>
                        <a:ext cx="2390775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F0CE5EC-E0E1-4B4F-B802-919021A8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92375"/>
              </p:ext>
            </p:extLst>
          </p:nvPr>
        </p:nvGraphicFramePr>
        <p:xfrm>
          <a:off x="1175361" y="1406326"/>
          <a:ext cx="2984407" cy="119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7" name="Equation" r:id="rId8" imgW="1040948" imgH="418918" progId="Equation.DSMT4">
                  <p:embed/>
                </p:oleObj>
              </mc:Choice>
              <mc:Fallback>
                <p:oleObj name="Equation" r:id="rId8" imgW="1040948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61" y="1406326"/>
                        <a:ext cx="2984407" cy="1199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BA23741-449F-4AB1-A3A6-BC83631F1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4268"/>
              </p:ext>
            </p:extLst>
          </p:nvPr>
        </p:nvGraphicFramePr>
        <p:xfrm>
          <a:off x="5162550" y="1434306"/>
          <a:ext cx="29321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8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434306"/>
                        <a:ext cx="2932113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1824A9C-E33D-4AC6-83DD-C91EA773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29694"/>
              </p:ext>
            </p:extLst>
          </p:nvPr>
        </p:nvGraphicFramePr>
        <p:xfrm>
          <a:off x="2318576" y="2384251"/>
          <a:ext cx="3306275" cy="66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9" name="Equation" r:id="rId12" imgW="1130300" imgH="228600" progId="Equation.DSMT4">
                  <p:embed/>
                </p:oleObj>
              </mc:Choice>
              <mc:Fallback>
                <p:oleObj name="Equation" r:id="rId12" imgW="1130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576" y="2384251"/>
                        <a:ext cx="3306275" cy="66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A08C136-D902-44D4-A6D3-F38887DE1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03686"/>
              </p:ext>
            </p:extLst>
          </p:nvPr>
        </p:nvGraphicFramePr>
        <p:xfrm>
          <a:off x="1087242" y="3255652"/>
          <a:ext cx="2592192" cy="103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Equation" r:id="rId14" imgW="1054100" imgH="419100" progId="Equation.DSMT4">
                  <p:embed/>
                </p:oleObj>
              </mc:Choice>
              <mc:Fallback>
                <p:oleObj name="Equation" r:id="rId14" imgW="10541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242" y="3255652"/>
                        <a:ext cx="2592192" cy="1032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BF99ACB-B722-42F6-B0B1-57C117F8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80945"/>
              </p:ext>
            </p:extLst>
          </p:nvPr>
        </p:nvGraphicFramePr>
        <p:xfrm>
          <a:off x="4706938" y="2941638"/>
          <a:ext cx="27781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941638"/>
                        <a:ext cx="2778125" cy="120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BAC4731-86D2-4CD0-9AA5-09B86407F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84459"/>
              </p:ext>
            </p:extLst>
          </p:nvPr>
        </p:nvGraphicFramePr>
        <p:xfrm>
          <a:off x="2129429" y="4230593"/>
          <a:ext cx="3100010" cy="57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Equation" r:id="rId18" imgW="1155199" imgH="215806" progId="Equation.DSMT4">
                  <p:embed/>
                </p:oleObj>
              </mc:Choice>
              <mc:Fallback>
                <p:oleObj name="Equation" r:id="rId18" imgW="1155199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29" y="4230593"/>
                        <a:ext cx="3100010" cy="574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21033C5-E35E-4640-A101-1179953CC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79522"/>
              </p:ext>
            </p:extLst>
          </p:nvPr>
        </p:nvGraphicFramePr>
        <p:xfrm>
          <a:off x="2667564" y="5903652"/>
          <a:ext cx="3614292" cy="75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3" name="Equation" r:id="rId20" imgW="1168400" imgH="241300" progId="Equation.DSMT4">
                  <p:embed/>
                </p:oleObj>
              </mc:Choice>
              <mc:Fallback>
                <p:oleObj name="Equation" r:id="rId20" imgW="11684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564" y="5903652"/>
                        <a:ext cx="3614292" cy="75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E28F498-3B2A-4CAE-9939-57819A22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19795"/>
              </p:ext>
            </p:extLst>
          </p:nvPr>
        </p:nvGraphicFramePr>
        <p:xfrm>
          <a:off x="881621" y="4807119"/>
          <a:ext cx="2873911" cy="11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" name="Equation" r:id="rId22" imgW="1066800" imgH="419100" progId="Equation.DSMT4">
                  <p:embed/>
                </p:oleObj>
              </mc:Choice>
              <mc:Fallback>
                <p:oleObj name="Equation" r:id="rId22" imgW="10668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21" y="4807119"/>
                        <a:ext cx="2873911" cy="112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73A1194-9CC3-4048-BAA0-31A129CB1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53859"/>
              </p:ext>
            </p:extLst>
          </p:nvPr>
        </p:nvGraphicFramePr>
        <p:xfrm>
          <a:off x="4277063" y="4891949"/>
          <a:ext cx="2989193" cy="87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5" name="Equation" r:id="rId24" imgW="1346040" imgH="393480" progId="Equation.DSMT4">
                  <p:embed/>
                </p:oleObj>
              </mc:Choice>
              <mc:Fallback>
                <p:oleObj name="Equation" r:id="rId24" imgW="134604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063" y="4891949"/>
                        <a:ext cx="2989193" cy="876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9">
            <a:extLst>
              <a:ext uri="{FF2B5EF4-FFF2-40B4-BE49-F238E27FC236}">
                <a16:creationId xmlns:a16="http://schemas.microsoft.com/office/drawing/2014/main" id="{ECCC5889-BC5E-41AE-817B-4D9AAABE8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6624" y="4467826"/>
            <a:ext cx="985602" cy="84824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6" name="Line 14">
            <a:extLst>
              <a:ext uri="{FF2B5EF4-FFF2-40B4-BE49-F238E27FC236}">
                <a16:creationId xmlns:a16="http://schemas.microsoft.com/office/drawing/2014/main" id="{D0E56BB3-7FBC-47B2-AE57-3489C5F7A67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9940" y="4454579"/>
            <a:ext cx="1036684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6715EF73-2BD0-4BE9-B4F0-7A0B5FEEE1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42224" y="3880245"/>
            <a:ext cx="1225447" cy="3901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1">
            <a:extLst>
              <a:ext uri="{FF2B5EF4-FFF2-40B4-BE49-F238E27FC236}">
                <a16:creationId xmlns:a16="http://schemas.microsoft.com/office/drawing/2014/main" id="{F539BC0E-A985-4C23-9AF0-428E7ECCD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3444" y="3880245"/>
            <a:ext cx="0" cy="13968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56E04A0-FE97-4413-BE82-CECF0309D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56624" y="4467826"/>
            <a:ext cx="0" cy="84824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4">
            <a:extLst>
              <a:ext uri="{FF2B5EF4-FFF2-40B4-BE49-F238E27FC236}">
                <a16:creationId xmlns:a16="http://schemas.microsoft.com/office/drawing/2014/main" id="{D4149451-3647-4BB6-919A-16BA61E0B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46760" y="5316071"/>
            <a:ext cx="1036684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77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19BBE16-1A4B-4383-93C5-5A1BF420086E}"/>
              </a:ext>
            </a:extLst>
          </p:cNvPr>
          <p:cNvSpPr/>
          <p:nvPr/>
        </p:nvSpPr>
        <p:spPr>
          <a:xfrm>
            <a:off x="820100" y="7391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边界条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83A4C1F-0130-44C1-A5E9-1C8205FBE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4717"/>
              </p:ext>
            </p:extLst>
          </p:nvPr>
        </p:nvGraphicFramePr>
        <p:xfrm>
          <a:off x="2833141" y="251483"/>
          <a:ext cx="3517952" cy="69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3" imgW="1091726" imgH="215806" progId="Equation.DSMT4">
                  <p:embed/>
                </p:oleObj>
              </mc:Choice>
              <mc:Fallback>
                <p:oleObj name="Equation" r:id="rId3" imgW="109172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41" y="251483"/>
                        <a:ext cx="3517952" cy="691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66D40D-6F91-450F-8FA5-A8BEEC83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53219"/>
              </p:ext>
            </p:extLst>
          </p:nvPr>
        </p:nvGraphicFramePr>
        <p:xfrm>
          <a:off x="3065489" y="1169989"/>
          <a:ext cx="3297211" cy="78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89" y="1169989"/>
                        <a:ext cx="3297211" cy="789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F918C59-0352-440D-A2A6-A8E827A9A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89672"/>
              </p:ext>
            </p:extLst>
          </p:nvPr>
        </p:nvGraphicFramePr>
        <p:xfrm>
          <a:off x="2327868" y="2345813"/>
          <a:ext cx="4528498" cy="10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868" y="2345813"/>
                        <a:ext cx="4528498" cy="108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5CD6EB7-90A1-431B-8C60-8E1FBFC28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67130"/>
              </p:ext>
            </p:extLst>
          </p:nvPr>
        </p:nvGraphicFramePr>
        <p:xfrm>
          <a:off x="1408113" y="3687763"/>
          <a:ext cx="46339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918C59-0352-440D-A2A6-A8E827A9A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687763"/>
                        <a:ext cx="463391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9">
            <a:extLst>
              <a:ext uri="{FF2B5EF4-FFF2-40B4-BE49-F238E27FC236}">
                <a16:creationId xmlns:a16="http://schemas.microsoft.com/office/drawing/2014/main" id="{E84F7860-8A7A-4C47-9549-B641524E2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6624" y="4467826"/>
            <a:ext cx="985602" cy="84824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61A09F7-C56C-4579-B284-4CD2AF90580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855" y="2817194"/>
            <a:ext cx="4204740" cy="3086458"/>
          </a:xfrm>
          <a:prstGeom prst="rect">
            <a:avLst/>
          </a:prstGeom>
        </p:spPr>
      </p:pic>
      <p:sp>
        <p:nvSpPr>
          <p:cNvPr id="13" name="AutoShape 29">
            <a:extLst>
              <a:ext uri="{FF2B5EF4-FFF2-40B4-BE49-F238E27FC236}">
                <a16:creationId xmlns:a16="http://schemas.microsoft.com/office/drawing/2014/main" id="{633D04F2-ECD7-4AA1-81A6-EB8CCD77A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6624" y="4467826"/>
            <a:ext cx="985602" cy="84824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ECC2A20B-99A3-440C-B163-084CA6686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9940" y="4454579"/>
            <a:ext cx="1036684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F203A769-325F-494F-909F-9A03B83183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42224" y="3880245"/>
            <a:ext cx="1225447" cy="3901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6D82F54F-0875-491D-A648-C3CDA8C74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3444" y="3880245"/>
            <a:ext cx="0" cy="13968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CDEC105D-EF0F-4CD6-ABFD-645D726AA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56624" y="4467826"/>
            <a:ext cx="0" cy="84824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A1C49E09-4A5C-41F5-87E5-CBC28F598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46760" y="5316071"/>
            <a:ext cx="1036684" cy="132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82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B2E25CB-0473-4CCC-BED8-8BD4E83D04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825" y="3429000"/>
            <a:ext cx="4285807" cy="3414520"/>
          </a:xfrm>
          <a:prstGeom prst="rect">
            <a:avLst/>
          </a:prstGeom>
        </p:spPr>
      </p:pic>
      <p:sp>
        <p:nvSpPr>
          <p:cNvPr id="4" name="AutoShape 29">
            <a:extLst>
              <a:ext uri="{FF2B5EF4-FFF2-40B4-BE49-F238E27FC236}">
                <a16:creationId xmlns:a16="http://schemas.microsoft.com/office/drawing/2014/main" id="{D13CFC96-69F0-423F-A13C-DB638FE7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9503" y="4845589"/>
            <a:ext cx="783234" cy="12509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5" name="AutoShape 29">
            <a:extLst>
              <a:ext uri="{FF2B5EF4-FFF2-40B4-BE49-F238E27FC236}">
                <a16:creationId xmlns:a16="http://schemas.microsoft.com/office/drawing/2014/main" id="{2AC15532-373E-4D6F-B535-2779E886A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0900" y="4845589"/>
            <a:ext cx="783234" cy="12509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038853F-EDA0-4DAC-B67F-770775B67DC1}"/>
              </a:ext>
            </a:extLst>
          </p:cNvPr>
          <p:cNvSpPr/>
          <p:nvPr/>
        </p:nvSpPr>
        <p:spPr>
          <a:xfrm>
            <a:off x="524656" y="237536"/>
            <a:ext cx="62059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：</a:t>
            </a:r>
            <a:r>
              <a:rPr lang="zh-CN" altLang="en-US" sz="2800" b="1" dirty="0">
                <a:solidFill>
                  <a:srgbClr val="009900"/>
                </a:solidFill>
              </a:rPr>
              <a:t>质量为</a:t>
            </a:r>
            <a:r>
              <a:rPr lang="en-US" altLang="zh-CN" sz="2800" b="1" dirty="0">
                <a:solidFill>
                  <a:srgbClr val="009900"/>
                </a:solidFill>
              </a:rPr>
              <a:t>m</a:t>
            </a:r>
            <a:r>
              <a:rPr lang="zh-CN" altLang="en-US" sz="2800" b="1" dirty="0">
                <a:solidFill>
                  <a:srgbClr val="009900"/>
                </a:solidFill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</a:rPr>
              <a:t>粒子在势能为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的场中运动，</a:t>
            </a:r>
            <a:r>
              <a:rPr lang="zh-CN" altLang="en-US" sz="2800" b="1" dirty="0">
                <a:solidFill>
                  <a:srgbClr val="009900"/>
                </a:solidFill>
              </a:rPr>
              <a:t>写出                    时三个区域定态薛定谔方程的解及边界条件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29EAE5B-778C-45FF-B321-BD1463B0E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81647"/>
              </p:ext>
            </p:extLst>
          </p:nvPr>
        </p:nvGraphicFramePr>
        <p:xfrm>
          <a:off x="3627620" y="699363"/>
          <a:ext cx="1655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3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CB6031F-1FFD-4BD3-8E35-24A3047DE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620" y="699363"/>
                        <a:ext cx="1655763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5CBB16A-8703-4FBD-BE20-ACE4B2931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00301"/>
              </p:ext>
            </p:extLst>
          </p:nvPr>
        </p:nvGraphicFramePr>
        <p:xfrm>
          <a:off x="6524810" y="237536"/>
          <a:ext cx="5500253" cy="147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4" name="Equation" r:id="rId6" imgW="2654300" imgH="711200" progId="Equation.DSMT4">
                  <p:embed/>
                </p:oleObj>
              </mc:Choice>
              <mc:Fallback>
                <p:oleObj name="Equation" r:id="rId6" imgW="26543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810" y="237536"/>
                        <a:ext cx="5500253" cy="1471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98FAD7C-A2CE-4067-9061-063A2FE38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96737"/>
              </p:ext>
            </p:extLst>
          </p:nvPr>
        </p:nvGraphicFramePr>
        <p:xfrm>
          <a:off x="1096963" y="1763713"/>
          <a:ext cx="24669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5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A08C136-D902-44D4-A6D3-F38887DE1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763713"/>
                        <a:ext cx="2466975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A7B3811-61B1-4E26-B927-7601785F9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16908"/>
              </p:ext>
            </p:extLst>
          </p:nvPr>
        </p:nvGraphicFramePr>
        <p:xfrm>
          <a:off x="4525963" y="1570038"/>
          <a:ext cx="277971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6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BF99ACB-B722-42F6-B0B1-57C117F8D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570038"/>
                        <a:ext cx="2779712" cy="1201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3632062-4205-474C-B04C-FE25E209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53891"/>
              </p:ext>
            </p:extLst>
          </p:nvPr>
        </p:nvGraphicFramePr>
        <p:xfrm>
          <a:off x="2078038" y="2720975"/>
          <a:ext cx="3097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7" name="Equation" r:id="rId12" imgW="1155600" imgH="228600" progId="Equation.DSMT4">
                  <p:embed/>
                </p:oleObj>
              </mc:Choice>
              <mc:Fallback>
                <p:oleObj name="Equation" r:id="rId12" imgW="115560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BAC4731-86D2-4CD0-9AA5-09B86407F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720975"/>
                        <a:ext cx="30972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73F9171-3BAB-433D-99B5-89F9CC79A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46232"/>
              </p:ext>
            </p:extLst>
          </p:nvPr>
        </p:nvGraphicFramePr>
        <p:xfrm>
          <a:off x="2447911" y="4287838"/>
          <a:ext cx="3730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8" name="Equation" r:id="rId14" imgW="1206360" imgH="241200" progId="Equation.DSMT4">
                  <p:embed/>
                </p:oleObj>
              </mc:Choice>
              <mc:Fallback>
                <p:oleObj name="Equation" r:id="rId14" imgW="120636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21033C5-E35E-4640-A101-1179953CC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11" y="4287838"/>
                        <a:ext cx="3730625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FDABA5B-F7E4-4E22-A383-B5B5686B9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76935"/>
              </p:ext>
            </p:extLst>
          </p:nvPr>
        </p:nvGraphicFramePr>
        <p:xfrm>
          <a:off x="830263" y="3316288"/>
          <a:ext cx="28733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" name="Equation" r:id="rId16" imgW="1066680" imgH="419040" progId="Equation.DSMT4">
                  <p:embed/>
                </p:oleObj>
              </mc:Choice>
              <mc:Fallback>
                <p:oleObj name="Equation" r:id="rId16" imgW="106668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E28F498-3B2A-4CAE-9939-57819A22B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316288"/>
                        <a:ext cx="2873375" cy="1128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16F1833-3AC0-4DAB-9746-BF3CB377C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74996"/>
              </p:ext>
            </p:extLst>
          </p:nvPr>
        </p:nvGraphicFramePr>
        <p:xfrm>
          <a:off x="4240213" y="3400425"/>
          <a:ext cx="29606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Equation" r:id="rId18" imgW="1333440" imgH="393480" progId="Equation.DSMT4">
                  <p:embed/>
                </p:oleObj>
              </mc:Choice>
              <mc:Fallback>
                <p:oleObj name="Equation" r:id="rId18" imgW="133344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73A1194-9CC3-4048-BAA0-31A129CB1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400425"/>
                        <a:ext cx="2960687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891F69E-C938-41F5-88E6-8D7D78270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98658"/>
              </p:ext>
            </p:extLst>
          </p:nvPr>
        </p:nvGraphicFramePr>
        <p:xfrm>
          <a:off x="995363" y="5100638"/>
          <a:ext cx="25304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1" name="Equation" r:id="rId20" imgW="1028520" imgH="419040" progId="Equation.DSMT4">
                  <p:embed/>
                </p:oleObj>
              </mc:Choice>
              <mc:Fallback>
                <p:oleObj name="Equation" r:id="rId20" imgW="102852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98FAD7C-A2CE-4067-9061-063A2FE38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100638"/>
                        <a:ext cx="2530475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9156DDD-85CE-417B-BE0D-1F7F71FE8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96724"/>
              </p:ext>
            </p:extLst>
          </p:nvPr>
        </p:nvGraphicFramePr>
        <p:xfrm>
          <a:off x="4456113" y="4905375"/>
          <a:ext cx="2778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2" name="Equation" r:id="rId22" imgW="914400" imgH="393480" progId="Equation.DSMT4">
                  <p:embed/>
                </p:oleObj>
              </mc:Choice>
              <mc:Fallback>
                <p:oleObj name="Equation" r:id="rId22" imgW="91440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A7B3811-61B1-4E26-B927-7601785F9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4905375"/>
                        <a:ext cx="2778125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FBF2744-4514-4148-8C96-236D49913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20218"/>
              </p:ext>
            </p:extLst>
          </p:nvPr>
        </p:nvGraphicFramePr>
        <p:xfrm>
          <a:off x="1974850" y="6057900"/>
          <a:ext cx="3165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" name="Equation" r:id="rId24" imgW="1180800" imgH="228600" progId="Equation.DSMT4">
                  <p:embed/>
                </p:oleObj>
              </mc:Choice>
              <mc:Fallback>
                <p:oleObj name="Equation" r:id="rId24" imgW="1180800" imgH="2286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3632062-4205-474C-B04C-FE25E209C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6057900"/>
                        <a:ext cx="31654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1">
            <a:extLst>
              <a:ext uri="{FF2B5EF4-FFF2-40B4-BE49-F238E27FC236}">
                <a16:creationId xmlns:a16="http://schemas.microsoft.com/office/drawing/2014/main" id="{277990E9-9EA4-4029-A075-5DB84B311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2009" y="4057130"/>
            <a:ext cx="7494" cy="20753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1">
            <a:extLst>
              <a:ext uri="{FF2B5EF4-FFF2-40B4-BE49-F238E27FC236}">
                <a16:creationId xmlns:a16="http://schemas.microsoft.com/office/drawing/2014/main" id="{C4C6E459-8C29-4A57-9B58-EBC0BCAFB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0231" y="4601980"/>
            <a:ext cx="22487" cy="15305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1">
            <a:extLst>
              <a:ext uri="{FF2B5EF4-FFF2-40B4-BE49-F238E27FC236}">
                <a16:creationId xmlns:a16="http://schemas.microsoft.com/office/drawing/2014/main" id="{17BC6681-6389-4A7B-AB8B-ADF7E6596B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0900" y="4616190"/>
            <a:ext cx="0" cy="151632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1">
            <a:extLst>
              <a:ext uri="{FF2B5EF4-FFF2-40B4-BE49-F238E27FC236}">
                <a16:creationId xmlns:a16="http://schemas.microsoft.com/office/drawing/2014/main" id="{B8AB3576-3073-4DBD-AED5-9749DF8BE2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81609" y="3770026"/>
            <a:ext cx="22485" cy="23624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4">
            <a:extLst>
              <a:ext uri="{FF2B5EF4-FFF2-40B4-BE49-F238E27FC236}">
                <a16:creationId xmlns:a16="http://schemas.microsoft.com/office/drawing/2014/main" id="{7C7499CD-6277-4439-9B5E-47CB973D2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2736" y="4616191"/>
            <a:ext cx="90565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4">
            <a:extLst>
              <a:ext uri="{FF2B5EF4-FFF2-40B4-BE49-F238E27FC236}">
                <a16:creationId xmlns:a16="http://schemas.microsoft.com/office/drawing/2014/main" id="{6F96B4E1-C431-4493-82F0-D44DB4051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71344" y="6132513"/>
            <a:ext cx="846366" cy="162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14">
            <a:extLst>
              <a:ext uri="{FF2B5EF4-FFF2-40B4-BE49-F238E27FC236}">
                <a16:creationId xmlns:a16="http://schemas.microsoft.com/office/drawing/2014/main" id="{9289DADA-E3FD-48FA-84F5-372558784F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52160" y="6131545"/>
            <a:ext cx="846366" cy="162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0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9">
            <a:extLst>
              <a:ext uri="{FF2B5EF4-FFF2-40B4-BE49-F238E27FC236}">
                <a16:creationId xmlns:a16="http://schemas.microsoft.com/office/drawing/2014/main" id="{E6D8B30F-F847-4D0C-A819-46F713325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9503" y="4845589"/>
            <a:ext cx="783234" cy="12509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4" name="AutoShape 29">
            <a:extLst>
              <a:ext uri="{FF2B5EF4-FFF2-40B4-BE49-F238E27FC236}">
                <a16:creationId xmlns:a16="http://schemas.microsoft.com/office/drawing/2014/main" id="{0D2F0D1B-C659-43B1-8179-5CF6E4258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0900" y="4845589"/>
            <a:ext cx="783234" cy="12509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28F90FF-20C1-48A2-BD27-1FB16C6CC1A9}"/>
              </a:ext>
            </a:extLst>
          </p:cNvPr>
          <p:cNvSpPr/>
          <p:nvPr/>
        </p:nvSpPr>
        <p:spPr>
          <a:xfrm>
            <a:off x="820100" y="7391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边界条件</a:t>
            </a:r>
            <a:endParaRPr lang="zh-CN" alt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E9D2E5F-3407-432E-A9F1-58B3CE88B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49699"/>
              </p:ext>
            </p:extLst>
          </p:nvPr>
        </p:nvGraphicFramePr>
        <p:xfrm>
          <a:off x="2441057" y="1138731"/>
          <a:ext cx="2155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495B386-559C-4710-A3D5-86232D39A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57" y="1138731"/>
                        <a:ext cx="215582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630992A-3FF7-479F-868C-59B41E582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53260"/>
              </p:ext>
            </p:extLst>
          </p:nvPr>
        </p:nvGraphicFramePr>
        <p:xfrm>
          <a:off x="1365120" y="2119313"/>
          <a:ext cx="45640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A1A62B9-D91B-4274-ADA6-5FF144F03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20" y="2119313"/>
                        <a:ext cx="4564063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4BEFCAB-3F5C-4318-963E-A1A4613EB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92814"/>
              </p:ext>
            </p:extLst>
          </p:nvPr>
        </p:nvGraphicFramePr>
        <p:xfrm>
          <a:off x="1050925" y="3643313"/>
          <a:ext cx="51927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7" imgW="1892160" imgH="393480" progId="Equation.DSMT4">
                  <p:embed/>
                </p:oleObj>
              </mc:Choice>
              <mc:Fallback>
                <p:oleObj name="Equation" r:id="rId7" imgW="189216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732D765-B0CF-4767-9602-503994B9F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643313"/>
                        <a:ext cx="5192713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33D3809-2BBA-4698-A0B2-CC647FA4E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5402"/>
              </p:ext>
            </p:extLst>
          </p:nvPr>
        </p:nvGraphicFramePr>
        <p:xfrm>
          <a:off x="1588676" y="5762625"/>
          <a:ext cx="2984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E9D2E5F-3407-432E-A9F1-58B3CE88B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676" y="5762625"/>
                        <a:ext cx="298450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4B66B438-CB1C-4CC1-91CB-3DF57264EB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825" y="3429000"/>
            <a:ext cx="4285807" cy="3414520"/>
          </a:xfrm>
          <a:prstGeom prst="rect">
            <a:avLst/>
          </a:prstGeom>
        </p:spPr>
      </p:pic>
      <p:sp>
        <p:nvSpPr>
          <p:cNvPr id="13" name="AutoShape 29">
            <a:extLst>
              <a:ext uri="{FF2B5EF4-FFF2-40B4-BE49-F238E27FC236}">
                <a16:creationId xmlns:a16="http://schemas.microsoft.com/office/drawing/2014/main" id="{67075490-3CCC-49D7-B83A-076F62DBE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9503" y="4845589"/>
            <a:ext cx="783234" cy="12509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4" name="AutoShape 29">
            <a:extLst>
              <a:ext uri="{FF2B5EF4-FFF2-40B4-BE49-F238E27FC236}">
                <a16:creationId xmlns:a16="http://schemas.microsoft.com/office/drawing/2014/main" id="{BB27AEBE-DB2E-4284-AB24-49F976E9B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0900" y="4845589"/>
            <a:ext cx="783234" cy="12509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60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BE541BEB-A34E-403E-A000-F73518FC3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2009" y="4057130"/>
            <a:ext cx="7494" cy="20753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D448E9C6-A556-4968-892C-518C2B096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0231" y="4601980"/>
            <a:ext cx="22487" cy="153053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F2596F7C-1641-401D-B4D2-05676D9F0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0900" y="4616190"/>
            <a:ext cx="0" cy="151632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1">
            <a:extLst>
              <a:ext uri="{FF2B5EF4-FFF2-40B4-BE49-F238E27FC236}">
                <a16:creationId xmlns:a16="http://schemas.microsoft.com/office/drawing/2014/main" id="{B412653D-4A0A-4EED-9319-D2AE18F887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81609" y="3770026"/>
            <a:ext cx="22485" cy="23624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4">
            <a:extLst>
              <a:ext uri="{FF2B5EF4-FFF2-40B4-BE49-F238E27FC236}">
                <a16:creationId xmlns:a16="http://schemas.microsoft.com/office/drawing/2014/main" id="{75A4D271-2567-4472-B142-5DD5D861D0A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2736" y="4616191"/>
            <a:ext cx="90565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4">
            <a:extLst>
              <a:ext uri="{FF2B5EF4-FFF2-40B4-BE49-F238E27FC236}">
                <a16:creationId xmlns:a16="http://schemas.microsoft.com/office/drawing/2014/main" id="{EA0D58A5-D41A-4546-9EFE-28C3F552CA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71344" y="6132513"/>
            <a:ext cx="846366" cy="162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4">
            <a:extLst>
              <a:ext uri="{FF2B5EF4-FFF2-40B4-BE49-F238E27FC236}">
                <a16:creationId xmlns:a16="http://schemas.microsoft.com/office/drawing/2014/main" id="{CA13E6C9-AB83-4BD4-993C-C320D958E3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52160" y="6131545"/>
            <a:ext cx="846366" cy="162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4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039">
            <a:extLst>
              <a:ext uri="{FF2B5EF4-FFF2-40B4-BE49-F238E27FC236}">
                <a16:creationId xmlns:a16="http://schemas.microsoft.com/office/drawing/2014/main" id="{02C58D05-4411-4434-9098-7A554CA90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033" y="542757"/>
            <a:ext cx="5437187" cy="685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0" lang="zh-CN" altLang="en-US" sz="3600" b="1" dirty="0">
                <a:solidFill>
                  <a:srgbClr val="FF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求解定态问题的步骤</a:t>
            </a:r>
            <a:endParaRPr lang="zh-CN" altLang="en-US" sz="3600" dirty="0">
              <a:solidFill>
                <a:srgbClr val="FF00FF"/>
              </a:solidFill>
            </a:endParaRPr>
          </a:p>
        </p:txBody>
      </p:sp>
      <p:sp>
        <p:nvSpPr>
          <p:cNvPr id="3" name="Rectangle 1037">
            <a:extLst>
              <a:ext uri="{FF2B5EF4-FFF2-40B4-BE49-F238E27FC236}">
                <a16:creationId xmlns:a16="http://schemas.microsoft.com/office/drawing/2014/main" id="{77634BC9-35F9-4DA4-830B-B4B446A95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1181" y="1493272"/>
            <a:ext cx="8439723" cy="762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800"/>
              </a:spcBef>
              <a:spcAft>
                <a:spcPts val="800"/>
              </a:spcAft>
              <a:buNone/>
            </a:pPr>
            <a:r>
              <a:rPr kumimoji="0" lang="en-US" altLang="zh-CN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kumimoji="0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讨论定态问题就是要求出体系可能有的定态波函数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Φ </a:t>
            </a:r>
            <a:r>
              <a:rPr kumimoji="0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和在这些态中的能量 </a:t>
            </a:r>
            <a:r>
              <a:rPr kumimoji="0" lang="en-US" altLang="zh-CN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0" lang="zh-CN" altLang="en-US" sz="2800" b="1" dirty="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。其具体步骤如下：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  <p:graphicFrame>
        <p:nvGraphicFramePr>
          <p:cNvPr id="4" name="Object 1036">
            <a:extLst>
              <a:ext uri="{FF2B5EF4-FFF2-40B4-BE49-F238E27FC236}">
                <a16:creationId xmlns:a16="http://schemas.microsoft.com/office/drawing/2014/main" id="{93F2792B-0CA7-4E82-AC36-4BD651398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95034"/>
              </p:ext>
            </p:extLst>
          </p:nvPr>
        </p:nvGraphicFramePr>
        <p:xfrm>
          <a:off x="6295159" y="2707007"/>
          <a:ext cx="5896841" cy="115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37" name="Object 1036">
                        <a:extLst>
                          <a:ext uri="{FF2B5EF4-FFF2-40B4-BE49-F238E27FC236}">
                            <a16:creationId xmlns:a16="http://schemas.microsoft.com/office/drawing/2014/main" id="{5E8AC7A7-F886-443D-A2A2-59475DAF2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59" y="2707007"/>
                        <a:ext cx="5896841" cy="115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5">
            <a:extLst>
              <a:ext uri="{FF2B5EF4-FFF2-40B4-BE49-F238E27FC236}">
                <a16:creationId xmlns:a16="http://schemas.microsoft.com/office/drawing/2014/main" id="{9ED796A8-A12B-4BFF-8354-4F57ADEC7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03762"/>
              </p:ext>
            </p:extLst>
          </p:nvPr>
        </p:nvGraphicFramePr>
        <p:xfrm>
          <a:off x="6826250" y="3938631"/>
          <a:ext cx="5093931" cy="168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5" imgW="2793960" imgH="888840" progId="Equation.DSMT4">
                  <p:embed/>
                </p:oleObj>
              </mc:Choice>
              <mc:Fallback>
                <p:oleObj name="Equation" r:id="rId5" imgW="2793960" imgH="888840" progId="Equation.DSMT4">
                  <p:embed/>
                  <p:pic>
                    <p:nvPicPr>
                      <p:cNvPr id="39" name="Object 1035">
                        <a:extLst>
                          <a:ext uri="{FF2B5EF4-FFF2-40B4-BE49-F238E27FC236}">
                            <a16:creationId xmlns:a16="http://schemas.microsoft.com/office/drawing/2014/main" id="{3AF8CF36-46FA-4FA1-8363-5482F72E6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3938631"/>
                        <a:ext cx="5093931" cy="168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4">
            <a:extLst>
              <a:ext uri="{FF2B5EF4-FFF2-40B4-BE49-F238E27FC236}">
                <a16:creationId xmlns:a16="http://schemas.microsoft.com/office/drawing/2014/main" id="{67CB3B7A-FD5F-40E2-88A8-41AE7AE47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425" y="3154180"/>
            <a:ext cx="17526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" name="Text Box 1033">
            <a:extLst>
              <a:ext uri="{FF2B5EF4-FFF2-40B4-BE49-F238E27FC236}">
                <a16:creationId xmlns:a16="http://schemas.microsoft.com/office/drawing/2014/main" id="{7EA9707F-E5F6-4B4E-9326-D73B42C02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425" y="521158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" name="Text Box 1030">
            <a:extLst>
              <a:ext uri="{FF2B5EF4-FFF2-40B4-BE49-F238E27FC236}">
                <a16:creationId xmlns:a16="http://schemas.microsoft.com/office/drawing/2014/main" id="{1597BBC6-51D5-4B2C-9277-EC6FE7D89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74" y="2630960"/>
            <a:ext cx="5775690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列出定态 	</a:t>
            </a:r>
            <a:r>
              <a:rPr lang="en-US" altLang="zh-CN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chrodinger</a:t>
            </a: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9" name="Text Box 1029">
            <a:extLst>
              <a:ext uri="{FF2B5EF4-FFF2-40B4-BE49-F238E27FC236}">
                <a16:creationId xmlns:a16="http://schemas.microsoft.com/office/drawing/2014/main" id="{330B6FF7-0F56-43A5-BA94-40EFF4732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36" y="3708969"/>
            <a:ext cx="5640778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69925" indent="-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根据波函数三个标准条件求解能量 </a:t>
            </a:r>
            <a:r>
              <a:rPr lang="en-US" altLang="zh-CN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 </a:t>
            </a:r>
            <a:r>
              <a:rPr lang="zh-CN" altLang="en-US" sz="2800" b="1" dirty="0">
                <a:solidFill>
                  <a:srgbClr val="00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本征值问题，得：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sp>
        <p:nvSpPr>
          <p:cNvPr id="10" name="Text Box 1028">
            <a:extLst>
              <a:ext uri="{FF2B5EF4-FFF2-40B4-BE49-F238E27FC236}">
                <a16:creationId xmlns:a16="http://schemas.microsoft.com/office/drawing/2014/main" id="{AC881486-EDD8-44E7-8378-0FB5E0936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33" y="4887674"/>
            <a:ext cx="6592654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65150" indent="-5651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写出定态波函数即得到对应第 </a:t>
            </a:r>
            <a:r>
              <a:rPr lang="en-US" altLang="zh-CN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 </a:t>
            </a: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本征值 </a:t>
            </a:r>
            <a:r>
              <a:rPr lang="en-US" altLang="zh-CN" sz="2800" b="1" dirty="0" err="1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sz="2800" b="1" baseline="-25000" dirty="0" err="1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28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定态波函数</a:t>
            </a:r>
            <a:endParaRPr lang="zh-CN" altLang="en-US" sz="2800" dirty="0">
              <a:solidFill>
                <a:srgbClr val="CC3300"/>
              </a:solidFill>
            </a:endParaRPr>
          </a:p>
        </p:txBody>
      </p:sp>
      <p:sp>
        <p:nvSpPr>
          <p:cNvPr id="11" name="Text Box 1027">
            <a:extLst>
              <a:ext uri="{FF2B5EF4-FFF2-40B4-BE49-F238E27FC236}">
                <a16:creationId xmlns:a16="http://schemas.microsoft.com/office/drawing/2014/main" id="{CDC10724-9C3E-4794-925F-22419D956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319" y="6007871"/>
            <a:ext cx="6033268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通过归一化确定归一化系数</a:t>
            </a:r>
            <a:endParaRPr lang="en-US" altLang="zh-CN" sz="2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73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30361F6-923C-4FD8-A770-FA5CE0910D31}"/>
              </a:ext>
            </a:extLst>
          </p:cNvPr>
          <p:cNvSpPr/>
          <p:nvPr/>
        </p:nvSpPr>
        <p:spPr>
          <a:xfrm>
            <a:off x="4787536" y="198468"/>
            <a:ext cx="22429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宇称问题</a:t>
            </a:r>
            <a:endParaRPr lang="zh-CN" altLang="en-US" sz="4000" dirty="0"/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80B23409-3C0E-42BA-A798-982B5E5D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70007"/>
              </p:ext>
            </p:extLst>
          </p:nvPr>
        </p:nvGraphicFramePr>
        <p:xfrm>
          <a:off x="2356905" y="1539772"/>
          <a:ext cx="1860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" name="公式" r:id="rId3" imgW="901700" imgH="203200" progId="Equation.3">
                  <p:embed/>
                </p:oleObj>
              </mc:Choice>
              <mc:Fallback>
                <p:oleObj name="公式" r:id="rId3" imgW="901700" imgH="203200" progId="Equation.3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D3A0B4ED-8341-4EEB-BEC3-490DBD0D4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905" y="1539772"/>
                        <a:ext cx="1860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1">
            <a:extLst>
              <a:ext uri="{FF2B5EF4-FFF2-40B4-BE49-F238E27FC236}">
                <a16:creationId xmlns:a16="http://schemas.microsoft.com/office/drawing/2014/main" id="{EF93C26A-7741-4FB3-9062-5FE2721E6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83259"/>
              </p:ext>
            </p:extLst>
          </p:nvPr>
        </p:nvGraphicFramePr>
        <p:xfrm>
          <a:off x="5824070" y="1411870"/>
          <a:ext cx="2233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公式" r:id="rId5" imgW="977760" imgH="203040" progId="Equation.3">
                  <p:embed/>
                </p:oleObj>
              </mc:Choice>
              <mc:Fallback>
                <p:oleObj name="公式" r:id="rId5" imgW="977760" imgH="203040" progId="Equation.3">
                  <p:embed/>
                  <p:pic>
                    <p:nvPicPr>
                      <p:cNvPr id="9" name="Object 71">
                        <a:extLst>
                          <a:ext uri="{FF2B5EF4-FFF2-40B4-BE49-F238E27FC236}">
                            <a16:creationId xmlns:a16="http://schemas.microsoft.com/office/drawing/2014/main" id="{6220C400-C139-47EA-BA11-0908D04EA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070" y="1411870"/>
                        <a:ext cx="2233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6D23654-AFB8-4E7E-B716-D83C06410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56812"/>
              </p:ext>
            </p:extLst>
          </p:nvPr>
        </p:nvGraphicFramePr>
        <p:xfrm>
          <a:off x="3447686" y="3317829"/>
          <a:ext cx="85280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公式" r:id="rId7" imgW="4012920" imgH="482400" progId="Equation.3">
                  <p:embed/>
                </p:oleObj>
              </mc:Choice>
              <mc:Fallback>
                <p:oleObj name="公式" r:id="rId7" imgW="4012920" imgH="482400" progId="Equation.3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A7EED395-E381-4237-85AB-8CA957F07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686" y="3317829"/>
                        <a:ext cx="85280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18">
            <a:extLst>
              <a:ext uri="{FF2B5EF4-FFF2-40B4-BE49-F238E27FC236}">
                <a16:creationId xmlns:a16="http://schemas.microsoft.com/office/drawing/2014/main" id="{B24EF5F1-0213-4AE6-8F64-9C07960A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956" y="3079593"/>
            <a:ext cx="24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将式中的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x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以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-x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 代换，得 </a:t>
            </a:r>
          </a:p>
        </p:txBody>
      </p:sp>
      <p:sp>
        <p:nvSpPr>
          <p:cNvPr id="7" name="矩形 19">
            <a:extLst>
              <a:ext uri="{FF2B5EF4-FFF2-40B4-BE49-F238E27FC236}">
                <a16:creationId xmlns:a16="http://schemas.microsoft.com/office/drawing/2014/main" id="{0A127EBE-7BA0-48ED-830D-C6575ABD7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668" y="1996523"/>
            <a:ext cx="38447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C00000"/>
                </a:solidFill>
                <a:latin typeface="Calibri" panose="020F0502020204030204" pitchFamily="34" charset="0"/>
              </a:rPr>
              <a:t>证：</a:t>
            </a:r>
            <a:r>
              <a:rPr lang="zh-CN" altLang="en-US" sz="2400" b="1" dirty="0">
                <a:solidFill>
                  <a:srgbClr val="0000FF"/>
                </a:solidFill>
                <a:latin typeface="Calibri" panose="020F0502020204030204" pitchFamily="34" charset="0"/>
              </a:rPr>
              <a:t>在一维势场中运动的粒子的定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薛定谔</a:t>
            </a:r>
            <a:r>
              <a:rPr lang="zh-CN" altLang="en-US" sz="2400" b="1" dirty="0">
                <a:solidFill>
                  <a:srgbClr val="0000FF"/>
                </a:solidFill>
                <a:latin typeface="Calibri" panose="020F0502020204030204" pitchFamily="34" charset="0"/>
              </a:rPr>
              <a:t>方程为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BE89A07-A33B-495C-BECF-7A0759447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8160"/>
              </p:ext>
            </p:extLst>
          </p:nvPr>
        </p:nvGraphicFramePr>
        <p:xfrm>
          <a:off x="5697693" y="2018433"/>
          <a:ext cx="43719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" name="公式" r:id="rId9" imgW="2057400" imgH="482400" progId="Equation.3">
                  <p:embed/>
                </p:oleObj>
              </mc:Choice>
              <mc:Fallback>
                <p:oleObj name="公式" r:id="rId9" imgW="2057400" imgH="482400" progId="Equation.3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D78D86DE-E956-4B32-BB25-5F8F410B1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693" y="2018433"/>
                        <a:ext cx="43719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1">
            <a:extLst>
              <a:ext uri="{FF2B5EF4-FFF2-40B4-BE49-F238E27FC236}">
                <a16:creationId xmlns:a16="http://schemas.microsoft.com/office/drawing/2014/main" id="{B40CD9A4-BE24-4CC0-8AA3-9F81C0A43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54205"/>
            <a:ext cx="83581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                       和           都是描写在同一势场作用下的粒子状态的波函数。由于它们描写的是同一个状态，因此给出相同的</a:t>
            </a:r>
            <a:r>
              <a:rPr kumimoji="1" lang="zh-CN" altLang="en-US" sz="2800" b="1" dirty="0">
                <a:solidFill>
                  <a:srgbClr val="FF00FF"/>
                </a:solidFill>
              </a:rPr>
              <a:t>概率</a:t>
            </a:r>
            <a:r>
              <a:rPr lang="zh-CN" altLang="en-US" sz="2800" b="1" dirty="0">
                <a:solidFill>
                  <a:srgbClr val="FF00FF"/>
                </a:solidFill>
                <a:latin typeface="Calibri" panose="020F0502020204030204" pitchFamily="34" charset="0"/>
              </a:rPr>
              <a:t>密度 </a:t>
            </a:r>
          </a:p>
        </p:txBody>
      </p:sp>
      <p:graphicFrame>
        <p:nvGraphicFramePr>
          <p:cNvPr id="10" name="Object 50">
            <a:extLst>
              <a:ext uri="{FF2B5EF4-FFF2-40B4-BE49-F238E27FC236}">
                <a16:creationId xmlns:a16="http://schemas.microsoft.com/office/drawing/2014/main" id="{72B72BDF-C5C3-450E-98C6-B1A6FB6A8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07984"/>
              </p:ext>
            </p:extLst>
          </p:nvPr>
        </p:nvGraphicFramePr>
        <p:xfrm>
          <a:off x="2262799" y="4510385"/>
          <a:ext cx="9921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15" name="Object 50">
                        <a:extLst>
                          <a:ext uri="{FF2B5EF4-FFF2-40B4-BE49-F238E27FC236}">
                            <a16:creationId xmlns:a16="http://schemas.microsoft.com/office/drawing/2014/main" id="{7448471E-17E8-440A-BF49-E67EF0724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799" y="4510385"/>
                        <a:ext cx="9921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1">
            <a:extLst>
              <a:ext uri="{FF2B5EF4-FFF2-40B4-BE49-F238E27FC236}">
                <a16:creationId xmlns:a16="http://schemas.microsoft.com/office/drawing/2014/main" id="{5EABDD72-2223-4004-8835-17F6F7DB9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09416"/>
              </p:ext>
            </p:extLst>
          </p:nvPr>
        </p:nvGraphicFramePr>
        <p:xfrm>
          <a:off x="3142886" y="5981152"/>
          <a:ext cx="328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" name="公式" r:id="rId13" imgW="1143000" imgH="228600" progId="Equation.3">
                  <p:embed/>
                </p:oleObj>
              </mc:Choice>
              <mc:Fallback>
                <p:oleObj name="公式" r:id="rId13" imgW="1143000" imgH="228600" progId="Equation.3">
                  <p:embed/>
                  <p:pic>
                    <p:nvPicPr>
                      <p:cNvPr id="16" name="Object 71">
                        <a:extLst>
                          <a:ext uri="{FF2B5EF4-FFF2-40B4-BE49-F238E27FC236}">
                            <a16:creationId xmlns:a16="http://schemas.microsoft.com/office/drawing/2014/main" id="{FAD552F9-577A-41F2-92AB-02349FF96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886" y="5981152"/>
                        <a:ext cx="328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1">
            <a:extLst>
              <a:ext uri="{FF2B5EF4-FFF2-40B4-BE49-F238E27FC236}">
                <a16:creationId xmlns:a16="http://schemas.microsoft.com/office/drawing/2014/main" id="{05958882-4FA2-4D56-A338-BC29A7CE7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790933"/>
              </p:ext>
            </p:extLst>
          </p:nvPr>
        </p:nvGraphicFramePr>
        <p:xfrm>
          <a:off x="8761568" y="5992211"/>
          <a:ext cx="2616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公式" r:id="rId15" imgW="977760" imgH="203040" progId="Equation.3">
                  <p:embed/>
                </p:oleObj>
              </mc:Choice>
              <mc:Fallback>
                <p:oleObj name="公式" r:id="rId15" imgW="977760" imgH="203040" progId="Equation.3">
                  <p:embed/>
                  <p:pic>
                    <p:nvPicPr>
                      <p:cNvPr id="18" name="Object 71">
                        <a:extLst>
                          <a:ext uri="{FF2B5EF4-FFF2-40B4-BE49-F238E27FC236}">
                            <a16:creationId xmlns:a16="http://schemas.microsoft.com/office/drawing/2014/main" id="{933D425B-C729-4643-89F7-BF47A3E35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568" y="5992211"/>
                        <a:ext cx="2616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62F8AB8D-7B3F-4FA4-BF39-B7F99666B5A3}"/>
              </a:ext>
            </a:extLst>
          </p:cNvPr>
          <p:cNvSpPr/>
          <p:nvPr/>
        </p:nvSpPr>
        <p:spPr>
          <a:xfrm>
            <a:off x="1616075" y="989644"/>
            <a:ext cx="88312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补充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9900"/>
                </a:solidFill>
                <a:latin typeface="Calibri" panose="020F0502020204030204" pitchFamily="34" charset="0"/>
              </a:rPr>
              <a:t>在一维势场中运动的粒子，势能对原点对称：                         ，  证明                                  。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14" name="Object 50">
            <a:extLst>
              <a:ext uri="{FF2B5EF4-FFF2-40B4-BE49-F238E27FC236}">
                <a16:creationId xmlns:a16="http://schemas.microsoft.com/office/drawing/2014/main" id="{FDE6B06B-A249-4778-8F25-9EB450B22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18857"/>
              </p:ext>
            </p:extLst>
          </p:nvPr>
        </p:nvGraphicFramePr>
        <p:xfrm>
          <a:off x="3993786" y="4510386"/>
          <a:ext cx="7937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20" name="Object 50">
                        <a:extLst>
                          <a:ext uri="{FF2B5EF4-FFF2-40B4-BE49-F238E27FC236}">
                            <a16:creationId xmlns:a16="http://schemas.microsoft.com/office/drawing/2014/main" id="{237BAB01-C6A2-4CFC-A9FA-943A50D5B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786" y="4510386"/>
                        <a:ext cx="7937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6">
            <a:extLst>
              <a:ext uri="{FF2B5EF4-FFF2-40B4-BE49-F238E27FC236}">
                <a16:creationId xmlns:a16="http://schemas.microsoft.com/office/drawing/2014/main" id="{127074A6-E81C-4785-82C0-C731115EE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107" y="6336918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sp>
        <p:nvSpPr>
          <p:cNvPr id="16" name="AutoShape 6">
            <a:extLst>
              <a:ext uri="{FF2B5EF4-FFF2-40B4-BE49-F238E27FC236}">
                <a16:creationId xmlns:a16="http://schemas.microsoft.com/office/drawing/2014/main" id="{91EE4527-8423-4996-A308-F4BF7CB8C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1218" y="6194043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</p:spTree>
    <p:extLst>
      <p:ext uri="{BB962C8B-B14F-4D97-AF65-F5344CB8AC3E}">
        <p14:creationId xmlns:p14="http://schemas.microsoft.com/office/powerpoint/2010/main" val="405283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E8126BE-2BD3-470B-9451-8ACE0EFC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46806"/>
              </p:ext>
            </p:extLst>
          </p:nvPr>
        </p:nvGraphicFramePr>
        <p:xfrm>
          <a:off x="4273065" y="5398193"/>
          <a:ext cx="4546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680AC34D-A1F7-41A1-A1F3-535688FBF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065" y="5398193"/>
                        <a:ext cx="4546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FCE601AA-8C47-4CB8-B203-4EB67507E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77237"/>
              </p:ext>
            </p:extLst>
          </p:nvPr>
        </p:nvGraphicFramePr>
        <p:xfrm>
          <a:off x="7337393" y="1828586"/>
          <a:ext cx="2555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79BA459-FA8D-4F58-822F-BA054DD6C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393" y="1828586"/>
                        <a:ext cx="25558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62A1464-0D9B-48C3-B554-8610D12ADBFA}"/>
                  </a:ext>
                </a:extLst>
              </p:cNvPr>
              <p:cNvSpPr/>
              <p:nvPr/>
            </p:nvSpPr>
            <p:spPr>
              <a:xfrm>
                <a:off x="1779287" y="1728059"/>
                <a:ext cx="53751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定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义空间反演（反射）算符</m:t>
                      </m:r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62A1464-0D9B-48C3-B554-8610D12AD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7" y="1728059"/>
                <a:ext cx="537518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AB9AA20-D684-4B50-8F64-FB7A24CE0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93998"/>
              </p:ext>
            </p:extLst>
          </p:nvPr>
        </p:nvGraphicFramePr>
        <p:xfrm>
          <a:off x="4179857" y="2633345"/>
          <a:ext cx="37163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D37911E-1506-4082-90D6-739D28DEE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57" y="2633345"/>
                        <a:ext cx="37163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52BC0FE-ABB4-4C5F-8F63-2FB0BBF7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98518"/>
              </p:ext>
            </p:extLst>
          </p:nvPr>
        </p:nvGraphicFramePr>
        <p:xfrm>
          <a:off x="4405166" y="4339363"/>
          <a:ext cx="3949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EAEAE48-A73F-4914-908B-51A60FE96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166" y="4339363"/>
                        <a:ext cx="3949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B02CFC5-2A2C-408E-BFB7-924A203F0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6863"/>
              </p:ext>
            </p:extLst>
          </p:nvPr>
        </p:nvGraphicFramePr>
        <p:xfrm>
          <a:off x="3798064" y="3406069"/>
          <a:ext cx="4479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12" imgW="1714320" imgH="203040" progId="Equation.DSMT4">
                  <p:embed/>
                </p:oleObj>
              </mc:Choice>
              <mc:Fallback>
                <p:oleObj name="Equation" r:id="rId12" imgW="1714320" imgH="2030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28A90E24-E0D0-4EDB-A7AE-2CDDADB67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64" y="3406069"/>
                        <a:ext cx="4479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4BA73C9-C761-44DD-9003-B5F0E4FA3F2C}"/>
                  </a:ext>
                </a:extLst>
              </p:cNvPr>
              <p:cNvSpPr/>
              <p:nvPr/>
            </p:nvSpPr>
            <p:spPr>
              <a:xfrm>
                <a:off x="1695115" y="2679144"/>
                <a:ext cx="14430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偶宇称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D4BA73C9-C761-44DD-9003-B5F0E4FA3F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15" y="2679144"/>
                <a:ext cx="144302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5AA88F6-964F-445E-9173-404E8966FD46}"/>
                  </a:ext>
                </a:extLst>
              </p:cNvPr>
              <p:cNvSpPr/>
              <p:nvPr/>
            </p:nvSpPr>
            <p:spPr>
              <a:xfrm>
                <a:off x="1779287" y="4339363"/>
                <a:ext cx="1959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FF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45AA88F6-964F-445E-9173-404E8966FD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7" y="4339363"/>
                <a:ext cx="1959190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0111F19B-E267-450F-AE1A-68D75EDCCDF4}"/>
              </a:ext>
            </a:extLst>
          </p:cNvPr>
          <p:cNvSpPr/>
          <p:nvPr/>
        </p:nvSpPr>
        <p:spPr>
          <a:xfrm>
            <a:off x="3097210" y="751434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宇称－函数在空间反演下表现出的特性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2D3E4AD-120E-4CE6-B28B-EA37D30547B4}"/>
                  </a:ext>
                </a:extLst>
              </p:cNvPr>
              <p:cNvSpPr/>
              <p:nvPr/>
            </p:nvSpPr>
            <p:spPr>
              <a:xfrm>
                <a:off x="1533326" y="3418958"/>
                <a:ext cx="21611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偶</m:t>
                      </m:r>
                      <m:r>
                        <a:rPr lang="zh-CN" altLang="en-US" sz="2800" b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宇称</m:t>
                      </m:r>
                      <m:r>
                        <a:rPr lang="zh-CN" altLang="en-US" sz="2800" b="1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99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2D3E4AD-120E-4CE6-B28B-EA37D30547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326" y="3418958"/>
                <a:ext cx="216116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21CAAD8-E948-40E5-936A-504A2CC36E32}"/>
                  </a:ext>
                </a:extLst>
              </p:cNvPr>
              <p:cNvSpPr/>
              <p:nvPr/>
            </p:nvSpPr>
            <p:spPr>
              <a:xfrm>
                <a:off x="1695115" y="5287139"/>
                <a:ext cx="26773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r>
                        <a:rPr lang="zh-CN" altLang="en-US" sz="28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21CAAD8-E948-40E5-936A-504A2CC36E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15" y="5287139"/>
                <a:ext cx="2677335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39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C5109236-9F9F-492B-9848-2FAD030FCAA2}"/>
              </a:ext>
            </a:extLst>
          </p:cNvPr>
          <p:cNvSpPr/>
          <p:nvPr/>
        </p:nvSpPr>
        <p:spPr>
          <a:xfrm>
            <a:off x="677701" y="2381386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9900"/>
                </a:solidFill>
                <a:latin typeface="宋体" panose="02010600030101010101" pitchFamily="2" charset="-122"/>
              </a:rPr>
              <a:t>薛定谔方程为</a:t>
            </a:r>
            <a:endParaRPr lang="zh-CN" altLang="en-US" sz="2800" dirty="0"/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A81D32CD-E762-46B6-880A-F811F9895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15394"/>
              </p:ext>
            </p:extLst>
          </p:nvPr>
        </p:nvGraphicFramePr>
        <p:xfrm>
          <a:off x="1752916" y="3423080"/>
          <a:ext cx="32242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5" name="公式" r:id="rId3" imgW="1307880" imgH="215640" progId="Equation.3">
                  <p:embed/>
                </p:oleObj>
              </mc:Choice>
              <mc:Fallback>
                <p:oleObj name="公式" r:id="rId3" imgW="1307880" imgH="215640" progId="Equation.3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462DB82B-6B30-4D0A-A344-9DAA527C5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16" y="3423080"/>
                        <a:ext cx="32242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6B2DB216-B047-4F9D-833F-AB9F648B2386}"/>
              </a:ext>
            </a:extLst>
          </p:cNvPr>
          <p:cNvSpPr/>
          <p:nvPr/>
        </p:nvSpPr>
        <p:spPr>
          <a:xfrm>
            <a:off x="677701" y="322932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</a:rPr>
              <a:t>解为</a:t>
            </a:r>
            <a:endParaRPr lang="zh-CN" altLang="en-US" sz="2800" dirty="0"/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1A125963-E8EF-4D0A-9E06-2040A76E6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02310"/>
              </p:ext>
            </p:extLst>
          </p:nvPr>
        </p:nvGraphicFramePr>
        <p:xfrm>
          <a:off x="5571656" y="3067843"/>
          <a:ext cx="22304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6" name="公式" r:id="rId5" imgW="711000" imgH="444240" progId="Equation.3">
                  <p:embed/>
                </p:oleObj>
              </mc:Choice>
              <mc:Fallback>
                <p:oleObj name="公式" r:id="rId5" imgW="711000" imgH="444240" progId="Equation.3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FECDAF4-6FCC-41FD-996C-6BDEBD76F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656" y="3067843"/>
                        <a:ext cx="223043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4CC66D8-FFB1-4EDF-8B17-DAE7E284C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85255"/>
              </p:ext>
            </p:extLst>
          </p:nvPr>
        </p:nvGraphicFramePr>
        <p:xfrm>
          <a:off x="3302443" y="2092586"/>
          <a:ext cx="4001817" cy="11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7" name="公式" r:id="rId7" imgW="1523880" imgH="419040" progId="Equation.3">
                  <p:embed/>
                </p:oleObj>
              </mc:Choice>
              <mc:Fallback>
                <p:oleObj name="公式" r:id="rId7" imgW="1523880" imgH="419040" progId="Equation.3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A3E7372-E19A-491D-BA43-5ED12397B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443" y="2092586"/>
                        <a:ext cx="4001817" cy="11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7AE4AB73-764A-4261-97B1-E6DCD403A232}"/>
              </a:ext>
            </a:extLst>
          </p:cNvPr>
          <p:cNvSpPr/>
          <p:nvPr/>
        </p:nvSpPr>
        <p:spPr>
          <a:xfrm>
            <a:off x="1525789" y="449613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</a:rPr>
              <a:t>边界条件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1548BBC0-74FF-4E27-A6CA-DB8F4BBB4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26628"/>
              </p:ext>
            </p:extLst>
          </p:nvPr>
        </p:nvGraphicFramePr>
        <p:xfrm>
          <a:off x="3285928" y="4083075"/>
          <a:ext cx="2758802" cy="108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" name="公式" r:id="rId9" imgW="1028520" imgH="393480" progId="Equation.3">
                  <p:embed/>
                </p:oleObj>
              </mc:Choice>
              <mc:Fallback>
                <p:oleObj name="公式" r:id="rId9" imgW="1028520" imgH="393480" progId="Equation.3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570532ED-99C0-4AB3-B676-FE3F519BD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928" y="4083075"/>
                        <a:ext cx="2758802" cy="108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3E31B82D-4460-4961-803C-A9AFE4890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66476"/>
              </p:ext>
            </p:extLst>
          </p:nvPr>
        </p:nvGraphicFramePr>
        <p:xfrm>
          <a:off x="6338997" y="5042163"/>
          <a:ext cx="16351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11" imgW="476176" imgH="114182" progId="Equation.3">
                  <p:embed/>
                </p:oleObj>
              </mc:Choice>
              <mc:Fallback>
                <p:oleObj name="Equation" r:id="rId11" imgW="476176" imgH="114182" progId="Equation.3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5C9CB768-30F4-4F95-8D42-81F95BAE0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997" y="5042163"/>
                        <a:ext cx="16351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7EE7D98-A12A-4070-A8B5-9FCD418E8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38435"/>
              </p:ext>
            </p:extLst>
          </p:nvPr>
        </p:nvGraphicFramePr>
        <p:xfrm>
          <a:off x="3418698" y="5112012"/>
          <a:ext cx="16208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公式" r:id="rId13" imgW="622080" imgH="177480" progId="Equation.3">
                  <p:embed/>
                </p:oleObj>
              </mc:Choice>
              <mc:Fallback>
                <p:oleObj name="公式" r:id="rId13" imgW="622080" imgH="177480" progId="Equation.3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8C0B179E-FA23-4D6F-814A-F278ABE6B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8698" y="5112012"/>
                        <a:ext cx="16208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8">
            <a:extLst>
              <a:ext uri="{FF2B5EF4-FFF2-40B4-BE49-F238E27FC236}">
                <a16:creationId xmlns:a16="http://schemas.microsoft.com/office/drawing/2014/main" id="{DBBEF8F3-7699-4D03-977D-F92F3EB11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665" y="4464796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FFFF00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AutoShape 8">
            <a:extLst>
              <a:ext uri="{FF2B5EF4-FFF2-40B4-BE49-F238E27FC236}">
                <a16:creationId xmlns:a16="http://schemas.microsoft.com/office/drawing/2014/main" id="{BBC74023-F644-4391-9452-BF8BA1FE6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474" y="5244519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AutoShape 8">
            <a:extLst>
              <a:ext uri="{FF2B5EF4-FFF2-40B4-BE49-F238E27FC236}">
                <a16:creationId xmlns:a16="http://schemas.microsoft.com/office/drawing/2014/main" id="{9F1F68EA-DEBA-43F9-9CA4-8253C0F13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999" y="5144259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33CC33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753A3493-607A-4651-8F89-9024718E5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01944"/>
              </p:ext>
            </p:extLst>
          </p:nvPr>
        </p:nvGraphicFramePr>
        <p:xfrm>
          <a:off x="6888913" y="4025084"/>
          <a:ext cx="33813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公式" r:id="rId15" imgW="1371600" imgH="431640" progId="Equation.3">
                  <p:embed/>
                </p:oleObj>
              </mc:Choice>
              <mc:Fallback>
                <p:oleObj name="公式" r:id="rId15" imgW="1371600" imgH="431640" progId="Equation.3">
                  <p:embed/>
                  <p:pic>
                    <p:nvPicPr>
                      <p:cNvPr id="28" name="Object 11">
                        <a:extLst>
                          <a:ext uri="{FF2B5EF4-FFF2-40B4-BE49-F238E27FC236}">
                            <a16:creationId xmlns:a16="http://schemas.microsoft.com/office/drawing/2014/main" id="{EE91EE4C-D4AF-4A9E-81D8-1CAB8B7C3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913" y="4025084"/>
                        <a:ext cx="33813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5E9F84C1-9EA4-4F52-915A-499FDB0E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93027"/>
              </p:ext>
            </p:extLst>
          </p:nvPr>
        </p:nvGraphicFramePr>
        <p:xfrm>
          <a:off x="8342869" y="5130066"/>
          <a:ext cx="1863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17" imgW="552569" imgH="133347" progId="Equation.3">
                  <p:embed/>
                </p:oleObj>
              </mc:Choice>
              <mc:Fallback>
                <p:oleObj name="Equation" r:id="rId17" imgW="552569" imgH="133347" progId="Equation.3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E1DB3154-8C13-40D7-A2BC-2758FA890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869" y="5130066"/>
                        <a:ext cx="1863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DB9A7E2A-D83A-4C84-BEFF-600EACA5A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76588"/>
              </p:ext>
            </p:extLst>
          </p:nvPr>
        </p:nvGraphicFramePr>
        <p:xfrm>
          <a:off x="2898775" y="5525995"/>
          <a:ext cx="40084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公式" r:id="rId19" imgW="1625400" imgH="457200" progId="Equation.3">
                  <p:embed/>
                </p:oleObj>
              </mc:Choice>
              <mc:Fallback>
                <p:oleObj name="公式" r:id="rId19" imgW="1625400" imgH="457200" progId="Equation.3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3A494369-B617-4449-A024-6F35699E3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525995"/>
                        <a:ext cx="40084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200CE846-7CBC-4902-9007-198EC220B56C}"/>
                  </a:ext>
                </a:extLst>
              </p:cNvPr>
              <p:cNvSpPr/>
              <p:nvPr/>
            </p:nvSpPr>
            <p:spPr>
              <a:xfrm>
                <a:off x="1210856" y="771229"/>
                <a:ext cx="618490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已知一维无限深方势阱，把原点取在中心，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偶宇称</m:t>
                    </m:r>
                  </m:oMath>
                </a14:m>
                <a:r>
                  <a:rPr kumimoji="1" lang="zh-CN" altLang="en-US" sz="2800" b="1" dirty="0">
                    <a:solidFill>
                      <a:srgbClr val="0099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波函数为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______</a:t>
                </a:r>
                <a:r>
                  <a:rPr kumimoji="1" lang="en-US" altLang="zh-CN" sz="2800" b="1" dirty="0">
                    <a:solidFill>
                      <a:srgbClr val="0099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800" b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奇</m:t>
                    </m:r>
                    <m:r>
                      <a:rPr lang="zh-CN" alt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宇称</m:t>
                    </m:r>
                  </m:oMath>
                </a14:m>
                <a:r>
                  <a:rPr kumimoji="1" lang="zh-CN" altLang="en-US" sz="2800" b="1" dirty="0">
                    <a:solidFill>
                      <a:srgbClr val="0099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波函数为</a:t>
                </a:r>
                <a:r>
                  <a:rPr kumimoji="1" lang="en-US" altLang="zh-CN" sz="2800" b="1" dirty="0">
                    <a:solidFill>
                      <a:srgbClr val="FF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=_____</a:t>
                </a:r>
                <a:r>
                  <a:rPr kumimoji="1" lang="zh-CN" altLang="en-US" sz="2800" b="1" dirty="0">
                    <a:solidFill>
                      <a:srgbClr val="FF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200CE846-7CBC-4902-9007-198EC220B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856" y="771229"/>
                <a:ext cx="6184907" cy="1384995"/>
              </a:xfrm>
              <a:prstGeom prst="rect">
                <a:avLst/>
              </a:prstGeom>
              <a:blipFill>
                <a:blip r:embed="rId27"/>
                <a:stretch>
                  <a:fillRect l="-2071" t="-4846" b="-10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A333B6BE-AD9E-4A5B-8281-CD8BEA33C73D}"/>
              </a:ext>
            </a:extLst>
          </p:cNvPr>
          <p:cNvSpPr/>
          <p:nvPr/>
        </p:nvSpPr>
        <p:spPr>
          <a:xfrm>
            <a:off x="2971193" y="222901"/>
            <a:ext cx="20377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宇称问题</a:t>
            </a:r>
            <a:endParaRPr lang="zh-CN" altLang="en-US" sz="3600" dirty="0"/>
          </a:p>
        </p:txBody>
      </p:sp>
      <p:grpSp>
        <p:nvGrpSpPr>
          <p:cNvPr id="33" name="Group 31">
            <a:extLst>
              <a:ext uri="{FF2B5EF4-FFF2-40B4-BE49-F238E27FC236}">
                <a16:creationId xmlns:a16="http://schemas.microsoft.com/office/drawing/2014/main" id="{86B7846E-5171-4AEE-BEE3-D098B897F438}"/>
              </a:ext>
            </a:extLst>
          </p:cNvPr>
          <p:cNvGrpSpPr>
            <a:grpSpLocks/>
          </p:cNvGrpSpPr>
          <p:nvPr/>
        </p:nvGrpSpPr>
        <p:grpSpPr bwMode="auto">
          <a:xfrm>
            <a:off x="8493081" y="222320"/>
            <a:ext cx="3554413" cy="3187700"/>
            <a:chOff x="3666" y="1726"/>
            <a:chExt cx="2239" cy="2008"/>
          </a:xfrm>
        </p:grpSpPr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D235585E-00BB-42FA-94DF-BA43A9268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D05AC8EF-B966-4E16-9809-F0C9409D5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37">
              <a:extLst>
                <a:ext uri="{FF2B5EF4-FFF2-40B4-BE49-F238E27FC236}">
                  <a16:creationId xmlns:a16="http://schemas.microsoft.com/office/drawing/2014/main" id="{43557BDF-2498-4BC3-99B8-820FFC764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37" name="Text Box 38">
              <a:extLst>
                <a:ext uri="{FF2B5EF4-FFF2-40B4-BE49-F238E27FC236}">
                  <a16:creationId xmlns:a16="http://schemas.microsoft.com/office/drawing/2014/main" id="{23D83317-7A9C-487D-8C8B-14F519390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38" name="Text Box 39">
              <a:extLst>
                <a:ext uri="{FF2B5EF4-FFF2-40B4-BE49-F238E27FC236}">
                  <a16:creationId xmlns:a16="http://schemas.microsoft.com/office/drawing/2014/main" id="{41DCD2C4-38B1-4A02-8CC8-1ABF1DF30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3375"/>
              <a:ext cx="203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  <a:latin typeface="宋体" panose="02010600030101010101" pitchFamily="2" charset="-122"/>
                </a:rPr>
                <a:t>无限深方势阱</a:t>
              </a:r>
            </a:p>
          </p:txBody>
        </p:sp>
        <p:graphicFrame>
          <p:nvGraphicFramePr>
            <p:cNvPr id="39" name="Object 40">
              <a:extLst>
                <a:ext uri="{FF2B5EF4-FFF2-40B4-BE49-F238E27FC236}">
                  <a16:creationId xmlns:a16="http://schemas.microsoft.com/office/drawing/2014/main" id="{E1D1EFA7-A3AA-4C52-B519-55916963F5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043417"/>
                </p:ext>
              </p:extLst>
            </p:nvPr>
          </p:nvGraphicFramePr>
          <p:xfrm>
            <a:off x="4494" y="3149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4" name="Equation" r:id="rId28" imgW="126725" imgH="177415" progId="Equation.3">
                    <p:embed/>
                  </p:oleObj>
                </mc:Choice>
                <mc:Fallback>
                  <p:oleObj name="Equation" r:id="rId28" imgW="126725" imgH="177415" progId="Equation.3">
                    <p:embed/>
                    <p:pic>
                      <p:nvPicPr>
                        <p:cNvPr id="55" name="Object 40">
                          <a:extLst>
                            <a:ext uri="{FF2B5EF4-FFF2-40B4-BE49-F238E27FC236}">
                              <a16:creationId xmlns:a16="http://schemas.microsoft.com/office/drawing/2014/main" id="{C1CD1105-B9E9-443A-A0ED-9E8A297E11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3149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1">
              <a:extLst>
                <a:ext uri="{FF2B5EF4-FFF2-40B4-BE49-F238E27FC236}">
                  <a16:creationId xmlns:a16="http://schemas.microsoft.com/office/drawing/2014/main" id="{E8A0A578-01FB-4161-82AD-CB876189D3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170870"/>
                </p:ext>
              </p:extLst>
            </p:nvPr>
          </p:nvGraphicFramePr>
          <p:xfrm>
            <a:off x="4963" y="3171"/>
            <a:ext cx="4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5" name="Equation" r:id="rId30" imgW="317160" imgH="177480" progId="Equation.DSMT4">
                    <p:embed/>
                  </p:oleObj>
                </mc:Choice>
                <mc:Fallback>
                  <p:oleObj name="Equation" r:id="rId30" imgW="317160" imgH="177480" progId="Equation.DSMT4">
                    <p:embed/>
                    <p:pic>
                      <p:nvPicPr>
                        <p:cNvPr id="56" name="Object 41">
                          <a:extLst>
                            <a:ext uri="{FF2B5EF4-FFF2-40B4-BE49-F238E27FC236}">
                              <a16:creationId xmlns:a16="http://schemas.microsoft.com/office/drawing/2014/main" id="{8EA06DD4-B901-4D64-AA58-39E103706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" y="3171"/>
                          <a:ext cx="43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722678A9-4DB6-4C9F-B212-8F711F4DF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7" y="2014"/>
              <a:ext cx="0" cy="11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CC455199-5066-4435-931D-E4F8FC104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Line 43">
            <a:extLst>
              <a:ext uri="{FF2B5EF4-FFF2-40B4-BE49-F238E27FC236}">
                <a16:creationId xmlns:a16="http://schemas.microsoft.com/office/drawing/2014/main" id="{59471E35-C0A7-4CEE-8C7A-2BB613043B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90749" y="2484507"/>
            <a:ext cx="1915622" cy="11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Rectangle 39" descr="浅色上对角线">
            <a:extLst>
              <a:ext uri="{FF2B5EF4-FFF2-40B4-BE49-F238E27FC236}">
                <a16:creationId xmlns:a16="http://schemas.microsoft.com/office/drawing/2014/main" id="{9780B7AA-9E1C-45CD-A044-5C2DF2449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4068" y="108871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45" name="Rectangle 39" descr="浅色上对角线">
            <a:extLst>
              <a:ext uri="{FF2B5EF4-FFF2-40B4-BE49-F238E27FC236}">
                <a16:creationId xmlns:a16="http://schemas.microsoft.com/office/drawing/2014/main" id="{B5320BF5-BB0F-4EAE-A594-F4B0DA6DE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0343" y="248305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6" name="Object 44">
            <a:extLst>
              <a:ext uri="{FF2B5EF4-FFF2-40B4-BE49-F238E27FC236}">
                <a16:creationId xmlns:a16="http://schemas.microsoft.com/office/drawing/2014/main" id="{C6C9420F-966E-4BF5-B62F-DB543109B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46331"/>
              </p:ext>
            </p:extLst>
          </p:nvPr>
        </p:nvGraphicFramePr>
        <p:xfrm>
          <a:off x="7647678" y="802420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32" imgW="431640" imgH="177480" progId="Equation.DSMT4">
                  <p:embed/>
                </p:oleObj>
              </mc:Choice>
              <mc:Fallback>
                <p:oleObj name="Equation" r:id="rId32" imgW="431640" imgH="177480" progId="Equation.DSMT4">
                  <p:embed/>
                  <p:pic>
                    <p:nvPicPr>
                      <p:cNvPr id="62" name="Object 44">
                        <a:extLst>
                          <a:ext uri="{FF2B5EF4-FFF2-40B4-BE49-F238E27FC236}">
                            <a16:creationId xmlns:a16="http://schemas.microsoft.com/office/drawing/2014/main" id="{DEE5B725-26B4-43CE-AB22-96B30250A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678" y="802420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4">
            <a:extLst>
              <a:ext uri="{FF2B5EF4-FFF2-40B4-BE49-F238E27FC236}">
                <a16:creationId xmlns:a16="http://schemas.microsoft.com/office/drawing/2014/main" id="{E788393C-5DE3-42DE-BFC1-7F22AA56A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33711"/>
              </p:ext>
            </p:extLst>
          </p:nvPr>
        </p:nvGraphicFramePr>
        <p:xfrm>
          <a:off x="10980206" y="835465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34" imgW="431640" imgH="177480" progId="Equation.DSMT4">
                  <p:embed/>
                </p:oleObj>
              </mc:Choice>
              <mc:Fallback>
                <p:oleObj name="Equation" r:id="rId34" imgW="431640" imgH="177480" progId="Equation.DSMT4">
                  <p:embed/>
                  <p:pic>
                    <p:nvPicPr>
                      <p:cNvPr id="63" name="Object 44">
                        <a:extLst>
                          <a:ext uri="{FF2B5EF4-FFF2-40B4-BE49-F238E27FC236}">
                            <a16:creationId xmlns:a16="http://schemas.microsoft.com/office/drawing/2014/main" id="{E1C6EB53-BEE0-41D0-B5AF-A18106363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206" y="835465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4">
            <a:extLst>
              <a:ext uri="{FF2B5EF4-FFF2-40B4-BE49-F238E27FC236}">
                <a16:creationId xmlns:a16="http://schemas.microsoft.com/office/drawing/2014/main" id="{C8E318F0-0471-4BC2-A492-EC0D009B8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72174"/>
              </p:ext>
            </p:extLst>
          </p:nvPr>
        </p:nvGraphicFramePr>
        <p:xfrm>
          <a:off x="9362352" y="1910290"/>
          <a:ext cx="1062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Equation" r:id="rId35" imgW="393480" imgH="177480" progId="Equation.DSMT4">
                  <p:embed/>
                </p:oleObj>
              </mc:Choice>
              <mc:Fallback>
                <p:oleObj name="Equation" r:id="rId35" imgW="393480" imgH="177480" progId="Equation.DSMT4">
                  <p:embed/>
                  <p:pic>
                    <p:nvPicPr>
                      <p:cNvPr id="64" name="Object 44">
                        <a:extLst>
                          <a:ext uri="{FF2B5EF4-FFF2-40B4-BE49-F238E27FC236}">
                            <a16:creationId xmlns:a16="http://schemas.microsoft.com/office/drawing/2014/main" id="{D280EC10-DF00-445B-B1AA-1D518DF30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352" y="1910290"/>
                        <a:ext cx="10620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>
            <a:extLst>
              <a:ext uri="{FF2B5EF4-FFF2-40B4-BE49-F238E27FC236}">
                <a16:creationId xmlns:a16="http://schemas.microsoft.com/office/drawing/2014/main" id="{0C83D161-2631-4955-8F6B-CC79D851F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53889"/>
              </p:ext>
            </p:extLst>
          </p:nvPr>
        </p:nvGraphicFramePr>
        <p:xfrm>
          <a:off x="8445448" y="2535154"/>
          <a:ext cx="890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Equation" r:id="rId37" imgW="406080" imgH="177480" progId="Equation.DSMT4">
                  <p:embed/>
                </p:oleObj>
              </mc:Choice>
              <mc:Fallback>
                <p:oleObj name="Equation" r:id="rId37" imgW="406080" imgH="177480" progId="Equation.DSMT4">
                  <p:embed/>
                  <p:pic>
                    <p:nvPicPr>
                      <p:cNvPr id="65" name="Object 41">
                        <a:extLst>
                          <a:ext uri="{FF2B5EF4-FFF2-40B4-BE49-F238E27FC236}">
                            <a16:creationId xmlns:a16="http://schemas.microsoft.com/office/drawing/2014/main" id="{4DD7E4B7-665F-4554-8966-D79BB8C75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448" y="2535154"/>
                        <a:ext cx="8905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52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F89A36E-D2F6-47D4-8E6E-9BC735EC3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80378"/>
              </p:ext>
            </p:extLst>
          </p:nvPr>
        </p:nvGraphicFramePr>
        <p:xfrm>
          <a:off x="4273065" y="5398193"/>
          <a:ext cx="4546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680AC34D-A1F7-41A1-A1F3-535688FBF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065" y="5398193"/>
                        <a:ext cx="4546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E8300FA-59A8-4904-BCDE-609112F43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64535"/>
              </p:ext>
            </p:extLst>
          </p:nvPr>
        </p:nvGraphicFramePr>
        <p:xfrm>
          <a:off x="7337393" y="1828586"/>
          <a:ext cx="2555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279BA459-FA8D-4F58-822F-BA054DD6C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393" y="1828586"/>
                        <a:ext cx="25558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096CAB-9EE0-4CDB-AC60-1F79644780FF}"/>
                  </a:ext>
                </a:extLst>
              </p:cNvPr>
              <p:cNvSpPr/>
              <p:nvPr/>
            </p:nvSpPr>
            <p:spPr>
              <a:xfrm>
                <a:off x="1779287" y="1728059"/>
                <a:ext cx="53751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定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义空间反演（反射）算符</m:t>
                      </m:r>
                      <m:r>
                        <a:rPr lang="zh-CN" altLang="en-US" sz="28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sz="28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F096CAB-9EE0-4CDB-AC60-1F79644780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7" y="1728059"/>
                <a:ext cx="537518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43FFEB9-8E4D-4513-82B3-640CDE00C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66743"/>
              </p:ext>
            </p:extLst>
          </p:nvPr>
        </p:nvGraphicFramePr>
        <p:xfrm>
          <a:off x="4179857" y="2633345"/>
          <a:ext cx="37163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D37911E-1506-4082-90D6-739D28DEE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57" y="2633345"/>
                        <a:ext cx="37163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32A2DF7F-95CB-49C5-BE71-1AF5B1643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3849"/>
              </p:ext>
            </p:extLst>
          </p:nvPr>
        </p:nvGraphicFramePr>
        <p:xfrm>
          <a:off x="4405166" y="4339363"/>
          <a:ext cx="3949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EAEAE48-A73F-4914-908B-51A60FE96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166" y="4339363"/>
                        <a:ext cx="3949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ADA6874-5741-49E2-BE71-F87BAA07E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42890"/>
              </p:ext>
            </p:extLst>
          </p:nvPr>
        </p:nvGraphicFramePr>
        <p:xfrm>
          <a:off x="3798064" y="3406069"/>
          <a:ext cx="4479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12" imgW="1714320" imgH="203040" progId="Equation.DSMT4">
                  <p:embed/>
                </p:oleObj>
              </mc:Choice>
              <mc:Fallback>
                <p:oleObj name="Equation" r:id="rId12" imgW="1714320" imgH="2030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28A90E24-E0D0-4EDB-A7AE-2CDDADB67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64" y="3406069"/>
                        <a:ext cx="4479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7406147-C44B-4755-823C-5265197DF0B7}"/>
                  </a:ext>
                </a:extLst>
              </p:cNvPr>
              <p:cNvSpPr/>
              <p:nvPr/>
            </p:nvSpPr>
            <p:spPr>
              <a:xfrm>
                <a:off x="1695115" y="2679144"/>
                <a:ext cx="14430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偶宇称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7406147-C44B-4755-823C-5265197DF0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15" y="2679144"/>
                <a:ext cx="144302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69C0D58-A781-4B1C-92EC-164D41FC9940}"/>
                  </a:ext>
                </a:extLst>
              </p:cNvPr>
              <p:cNvSpPr/>
              <p:nvPr/>
            </p:nvSpPr>
            <p:spPr>
              <a:xfrm>
                <a:off x="1779287" y="4339363"/>
                <a:ext cx="19591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FF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69C0D58-A781-4B1C-92EC-164D41FC99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7" y="4339363"/>
                <a:ext cx="1959190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9C17C9B0-AC19-4CC5-BB4B-2BC8290B07A0}"/>
              </a:ext>
            </a:extLst>
          </p:cNvPr>
          <p:cNvSpPr/>
          <p:nvPr/>
        </p:nvSpPr>
        <p:spPr>
          <a:xfrm>
            <a:off x="3097210" y="751434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宇称－函数在空间反演下表现出的特性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614888F-9EA8-4842-A532-C7309EAD59F9}"/>
                  </a:ext>
                </a:extLst>
              </p:cNvPr>
              <p:cNvSpPr/>
              <p:nvPr/>
            </p:nvSpPr>
            <p:spPr>
              <a:xfrm>
                <a:off x="1533326" y="3418958"/>
                <a:ext cx="21611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偶</m:t>
                      </m:r>
                      <m:r>
                        <a:rPr lang="zh-CN" altLang="en-US" sz="2800" b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宇称</m:t>
                      </m:r>
                      <m:r>
                        <a:rPr lang="zh-CN" altLang="en-US" sz="2800" b="1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99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D614888F-9EA8-4842-A532-C7309EAD59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326" y="3418958"/>
                <a:ext cx="216116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C49FFE0-5707-4073-8473-839B9BD89B01}"/>
                  </a:ext>
                </a:extLst>
              </p:cNvPr>
              <p:cNvSpPr/>
              <p:nvPr/>
            </p:nvSpPr>
            <p:spPr>
              <a:xfrm>
                <a:off x="1695115" y="5287139"/>
                <a:ext cx="26773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r>
                        <a:rPr lang="zh-CN" altLang="en-US" sz="28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例子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BC49FFE0-5707-4073-8473-839B9BD89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15" y="5287139"/>
                <a:ext cx="2677335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170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BE31F82D-4EC8-4178-834F-B77633DB9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35557"/>
              </p:ext>
            </p:extLst>
          </p:nvPr>
        </p:nvGraphicFramePr>
        <p:xfrm>
          <a:off x="1653065" y="918153"/>
          <a:ext cx="40084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2" name="公式" r:id="rId3" imgW="1625400" imgH="457200" progId="Equation.3">
                  <p:embed/>
                </p:oleObj>
              </mc:Choice>
              <mc:Fallback>
                <p:oleObj name="公式" r:id="rId3" imgW="1625400" imgH="457200" progId="Equation.3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AE0B96EE-596B-4171-9994-FEFAE223D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065" y="918153"/>
                        <a:ext cx="40084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583648A5-B33B-4C08-86CC-1637EF109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51096"/>
              </p:ext>
            </p:extLst>
          </p:nvPr>
        </p:nvGraphicFramePr>
        <p:xfrm>
          <a:off x="778625" y="2404514"/>
          <a:ext cx="62944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3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9B18E361-62E1-4362-AE5C-E108EAC89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25" y="2404514"/>
                        <a:ext cx="62944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32B0D00-1BD5-4098-B1B9-8B5EDE2198F5}"/>
                  </a:ext>
                </a:extLst>
              </p:cNvPr>
              <p:cNvSpPr/>
              <p:nvPr/>
            </p:nvSpPr>
            <p:spPr>
              <a:xfrm>
                <a:off x="860029" y="3947804"/>
                <a:ext cx="18598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奇宇称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b="1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zh-CN" altLang="en-US" sz="2800" b="1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032B0D00-1BD5-4098-B1B9-8B5EDE2198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029" y="3947804"/>
                <a:ext cx="1859805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09824172-2960-4191-86C8-4CABE2023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0631"/>
              </p:ext>
            </p:extLst>
          </p:nvPr>
        </p:nvGraphicFramePr>
        <p:xfrm>
          <a:off x="366989" y="4565710"/>
          <a:ext cx="3949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14" imgW="1511280" imgH="203040" progId="Equation.DSMT4">
                  <p:embed/>
                </p:oleObj>
              </mc:Choice>
              <mc:Fallback>
                <p:oleObj name="Equation" r:id="rId14" imgW="1511280" imgH="20304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CF8DE99F-08C7-4FC6-9A51-38A4CB676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89" y="4565710"/>
                        <a:ext cx="3949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D1BF9ECD-FE72-4563-AC0A-15BE6AB18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53401"/>
              </p:ext>
            </p:extLst>
          </p:nvPr>
        </p:nvGraphicFramePr>
        <p:xfrm>
          <a:off x="5068050" y="4030598"/>
          <a:ext cx="36337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16" imgW="1473120" imgH="444240" progId="Equation.DSMT4">
                  <p:embed/>
                </p:oleObj>
              </mc:Choice>
              <mc:Fallback>
                <p:oleObj name="Equation" r:id="rId16" imgW="1473120" imgH="44424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65A4BCCE-8671-4EC3-8F02-CF7EBCEE3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050" y="4030598"/>
                        <a:ext cx="36337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496D9923-3DC8-4C2C-AAD2-FFC2D6345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47193"/>
              </p:ext>
            </p:extLst>
          </p:nvPr>
        </p:nvGraphicFramePr>
        <p:xfrm>
          <a:off x="9314895" y="4289500"/>
          <a:ext cx="19716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5EDECECC-4FE9-455A-B275-2A02E7EC5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4895" y="4289500"/>
                        <a:ext cx="19716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32739C9-79BA-42B8-8FD3-1A893194BF1C}"/>
                  </a:ext>
                </a:extLst>
              </p:cNvPr>
              <p:cNvSpPr/>
              <p:nvPr/>
            </p:nvSpPr>
            <p:spPr>
              <a:xfrm>
                <a:off x="1366664" y="5232131"/>
                <a:ext cx="1343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偶宇称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932739C9-79BA-42B8-8FD3-1A893194BF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664" y="5232131"/>
                <a:ext cx="1343638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7E29E69B-E69A-4FF3-AC3A-592EBA0FE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4246"/>
              </p:ext>
            </p:extLst>
          </p:nvPr>
        </p:nvGraphicFramePr>
        <p:xfrm>
          <a:off x="861665" y="5987999"/>
          <a:ext cx="37163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21" imgW="1422360" imgH="203040" progId="Equation.DSMT4">
                  <p:embed/>
                </p:oleObj>
              </mc:Choice>
              <mc:Fallback>
                <p:oleObj name="Equation" r:id="rId21" imgW="1422360" imgH="20304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E3562E65-5A50-460A-9374-52E1B8AE0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65" y="5987999"/>
                        <a:ext cx="37163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B5C47285-4E4E-474B-B9CC-76950E32A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6883"/>
              </p:ext>
            </p:extLst>
          </p:nvPr>
        </p:nvGraphicFramePr>
        <p:xfrm>
          <a:off x="5375349" y="5470217"/>
          <a:ext cx="403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" name="Equation" r:id="rId23" imgW="1638000" imgH="444240" progId="Equation.DSMT4">
                  <p:embed/>
                </p:oleObj>
              </mc:Choice>
              <mc:Fallback>
                <p:oleObj name="Equation" r:id="rId23" imgW="1638000" imgH="444240" progId="Equation.DSMT4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FDFE3C7D-6B8D-4E98-B7C9-D36B6FE19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349" y="5470217"/>
                        <a:ext cx="4038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C8807637-CF4F-4B42-8D55-05C95185E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95617"/>
              </p:ext>
            </p:extLst>
          </p:nvPr>
        </p:nvGraphicFramePr>
        <p:xfrm>
          <a:off x="9651956" y="5872096"/>
          <a:ext cx="1847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9" name="Equation" r:id="rId25" imgW="749160" imgH="203040" progId="Equation.DSMT4">
                  <p:embed/>
                </p:oleObj>
              </mc:Choice>
              <mc:Fallback>
                <p:oleObj name="Equation" r:id="rId25" imgW="749160" imgH="203040" progId="Equation.DSMT4">
                  <p:embed/>
                  <p:pic>
                    <p:nvPicPr>
                      <p:cNvPr id="26" name="Object 11">
                        <a:extLst>
                          <a:ext uri="{FF2B5EF4-FFF2-40B4-BE49-F238E27FC236}">
                            <a16:creationId xmlns:a16="http://schemas.microsoft.com/office/drawing/2014/main" id="{288F8525-B474-4731-ACE1-6BA323B5E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956" y="5872096"/>
                        <a:ext cx="18478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1">
            <a:extLst>
              <a:ext uri="{FF2B5EF4-FFF2-40B4-BE49-F238E27FC236}">
                <a16:creationId xmlns:a16="http://schemas.microsoft.com/office/drawing/2014/main" id="{EFE34259-4163-4394-8F35-BC1B455DB9E0}"/>
              </a:ext>
            </a:extLst>
          </p:cNvPr>
          <p:cNvGrpSpPr>
            <a:grpSpLocks/>
          </p:cNvGrpSpPr>
          <p:nvPr/>
        </p:nvGrpSpPr>
        <p:grpSpPr bwMode="auto">
          <a:xfrm>
            <a:off x="8175633" y="714529"/>
            <a:ext cx="3554413" cy="3187700"/>
            <a:chOff x="3666" y="1726"/>
            <a:chExt cx="2239" cy="2008"/>
          </a:xfrm>
        </p:grpSpPr>
        <p:sp>
          <p:nvSpPr>
            <p:cNvPr id="27" name="Line 32">
              <a:extLst>
                <a:ext uri="{FF2B5EF4-FFF2-40B4-BE49-F238E27FC236}">
                  <a16:creationId xmlns:a16="http://schemas.microsoft.com/office/drawing/2014/main" id="{CF668AC6-EF48-4719-9CDE-C4E2563028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6" y="3149"/>
              <a:ext cx="19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3">
              <a:extLst>
                <a:ext uri="{FF2B5EF4-FFF2-40B4-BE49-F238E27FC236}">
                  <a16:creationId xmlns:a16="http://schemas.microsoft.com/office/drawing/2014/main" id="{3F8E6C80-4064-41E1-BEB8-D896648D8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0" y="1731"/>
              <a:ext cx="0" cy="138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37">
              <a:extLst>
                <a:ext uri="{FF2B5EF4-FFF2-40B4-BE49-F238E27FC236}">
                  <a16:creationId xmlns:a16="http://schemas.microsoft.com/office/drawing/2014/main" id="{F6C65B1C-406C-45F4-9BC1-6B364E340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3" y="1726"/>
              <a:ext cx="62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i="1" dirty="0"/>
                <a:t>U</a:t>
              </a:r>
              <a:r>
                <a:rPr kumimoji="1" lang="en-US" altLang="zh-CN" sz="2800" dirty="0"/>
                <a:t>(</a:t>
              </a:r>
              <a:r>
                <a:rPr kumimoji="1" lang="en-US" altLang="zh-CN" sz="2800" i="1" dirty="0"/>
                <a:t>x</a:t>
              </a:r>
              <a:r>
                <a:rPr kumimoji="1" lang="en-US" altLang="zh-CN" sz="2800" dirty="0"/>
                <a:t>)</a:t>
              </a:r>
            </a:p>
          </p:txBody>
        </p:sp>
        <p:sp>
          <p:nvSpPr>
            <p:cNvPr id="30" name="Text Box 38">
              <a:extLst>
                <a:ext uri="{FF2B5EF4-FFF2-40B4-BE49-F238E27FC236}">
                  <a16:creationId xmlns:a16="http://schemas.microsoft.com/office/drawing/2014/main" id="{A7C65994-0784-40FC-82F8-33FD99E68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1" y="3154"/>
              <a:ext cx="32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en-US" altLang="zh-CN" sz="2800" dirty="0"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31" name="Text Box 39">
              <a:extLst>
                <a:ext uri="{FF2B5EF4-FFF2-40B4-BE49-F238E27FC236}">
                  <a16:creationId xmlns:a16="http://schemas.microsoft.com/office/drawing/2014/main" id="{7FD5F065-4332-4D9C-8051-A8A58A93F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" y="3375"/>
              <a:ext cx="2032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CC00CC"/>
                  </a:solidFill>
                  <a:latin typeface="宋体" panose="02010600030101010101" pitchFamily="2" charset="-122"/>
                </a:rPr>
                <a:t>无限深方势阱</a:t>
              </a:r>
            </a:p>
          </p:txBody>
        </p:sp>
        <p:graphicFrame>
          <p:nvGraphicFramePr>
            <p:cNvPr id="32" name="Object 40">
              <a:extLst>
                <a:ext uri="{FF2B5EF4-FFF2-40B4-BE49-F238E27FC236}">
                  <a16:creationId xmlns:a16="http://schemas.microsoft.com/office/drawing/2014/main" id="{F9A5C518-3B1B-46F7-AC5B-DAB9788E69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043417"/>
                </p:ext>
              </p:extLst>
            </p:nvPr>
          </p:nvGraphicFramePr>
          <p:xfrm>
            <a:off x="4494" y="3149"/>
            <a:ext cx="19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0" name="Equation" r:id="rId27" imgW="126725" imgH="177415" progId="Equation.3">
                    <p:embed/>
                  </p:oleObj>
                </mc:Choice>
                <mc:Fallback>
                  <p:oleObj name="Equation" r:id="rId27" imgW="126725" imgH="177415" progId="Equation.3">
                    <p:embed/>
                    <p:pic>
                      <p:nvPicPr>
                        <p:cNvPr id="55" name="Object 40">
                          <a:extLst>
                            <a:ext uri="{FF2B5EF4-FFF2-40B4-BE49-F238E27FC236}">
                              <a16:creationId xmlns:a16="http://schemas.microsoft.com/office/drawing/2014/main" id="{C1CD1105-B9E9-443A-A0ED-9E8A297E11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3149"/>
                          <a:ext cx="19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1">
              <a:extLst>
                <a:ext uri="{FF2B5EF4-FFF2-40B4-BE49-F238E27FC236}">
                  <a16:creationId xmlns:a16="http://schemas.microsoft.com/office/drawing/2014/main" id="{25BB445A-8ABB-43FC-A074-16BCA70730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170870"/>
                </p:ext>
              </p:extLst>
            </p:nvPr>
          </p:nvGraphicFramePr>
          <p:xfrm>
            <a:off x="4963" y="3171"/>
            <a:ext cx="4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21" name="Equation" r:id="rId29" imgW="317160" imgH="177480" progId="Equation.DSMT4">
                    <p:embed/>
                  </p:oleObj>
                </mc:Choice>
                <mc:Fallback>
                  <p:oleObj name="Equation" r:id="rId29" imgW="317160" imgH="177480" progId="Equation.DSMT4">
                    <p:embed/>
                    <p:pic>
                      <p:nvPicPr>
                        <p:cNvPr id="56" name="Object 41">
                          <a:extLst>
                            <a:ext uri="{FF2B5EF4-FFF2-40B4-BE49-F238E27FC236}">
                              <a16:creationId xmlns:a16="http://schemas.microsoft.com/office/drawing/2014/main" id="{8EA06DD4-B901-4D64-AA58-39E103706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" y="3171"/>
                          <a:ext cx="43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2">
              <a:extLst>
                <a:ext uri="{FF2B5EF4-FFF2-40B4-BE49-F238E27FC236}">
                  <a16:creationId xmlns:a16="http://schemas.microsoft.com/office/drawing/2014/main" id="{5C0D0720-94E6-4142-98D6-5DC761538E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27" y="2014"/>
              <a:ext cx="0" cy="11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3">
              <a:extLst>
                <a:ext uri="{FF2B5EF4-FFF2-40B4-BE49-F238E27FC236}">
                  <a16:creationId xmlns:a16="http://schemas.microsoft.com/office/drawing/2014/main" id="{9785415C-A8E3-442D-96A3-76121767AE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5" y="1981"/>
              <a:ext cx="0" cy="1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Line 43">
            <a:extLst>
              <a:ext uri="{FF2B5EF4-FFF2-40B4-BE49-F238E27FC236}">
                <a16:creationId xmlns:a16="http://schemas.microsoft.com/office/drawing/2014/main" id="{8B9653D5-1106-4DF0-829E-605BC2A476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3301" y="2976716"/>
            <a:ext cx="1915622" cy="11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Rectangle 39" descr="浅色上对角线">
            <a:extLst>
              <a:ext uri="{FF2B5EF4-FFF2-40B4-BE49-F238E27FC236}">
                <a16:creationId xmlns:a16="http://schemas.microsoft.com/office/drawing/2014/main" id="{3B2A20CA-B6F4-4C04-959D-93B70DA07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620" y="601080"/>
            <a:ext cx="358946" cy="2369229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sp>
        <p:nvSpPr>
          <p:cNvPr id="38" name="Rectangle 39" descr="浅色上对角线">
            <a:extLst>
              <a:ext uri="{FF2B5EF4-FFF2-40B4-BE49-F238E27FC236}">
                <a16:creationId xmlns:a16="http://schemas.microsoft.com/office/drawing/2014/main" id="{9D727E56-0DBA-4D3B-84AB-0B7708E0C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2895" y="740514"/>
            <a:ext cx="507999" cy="22170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9" name="Object 44">
            <a:extLst>
              <a:ext uri="{FF2B5EF4-FFF2-40B4-BE49-F238E27FC236}">
                <a16:creationId xmlns:a16="http://schemas.microsoft.com/office/drawing/2014/main" id="{F843F596-EB2C-483B-9C40-D50DC521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04757"/>
              </p:ext>
            </p:extLst>
          </p:nvPr>
        </p:nvGraphicFramePr>
        <p:xfrm>
          <a:off x="7330230" y="1294629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2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62" name="Object 44">
                        <a:extLst>
                          <a:ext uri="{FF2B5EF4-FFF2-40B4-BE49-F238E27FC236}">
                            <a16:creationId xmlns:a16="http://schemas.microsoft.com/office/drawing/2014/main" id="{DEE5B725-26B4-43CE-AB22-96B30250A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0230" y="1294629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4">
            <a:extLst>
              <a:ext uri="{FF2B5EF4-FFF2-40B4-BE49-F238E27FC236}">
                <a16:creationId xmlns:a16="http://schemas.microsoft.com/office/drawing/2014/main" id="{4B51C3FE-A32C-4717-A5AC-61B621153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58710"/>
              </p:ext>
            </p:extLst>
          </p:nvPr>
        </p:nvGraphicFramePr>
        <p:xfrm>
          <a:off x="10662758" y="1327674"/>
          <a:ext cx="1165858" cy="49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3" name="Equation" r:id="rId33" imgW="431640" imgH="177480" progId="Equation.DSMT4">
                  <p:embed/>
                </p:oleObj>
              </mc:Choice>
              <mc:Fallback>
                <p:oleObj name="Equation" r:id="rId33" imgW="431640" imgH="177480" progId="Equation.DSMT4">
                  <p:embed/>
                  <p:pic>
                    <p:nvPicPr>
                      <p:cNvPr id="63" name="Object 44">
                        <a:extLst>
                          <a:ext uri="{FF2B5EF4-FFF2-40B4-BE49-F238E27FC236}">
                            <a16:creationId xmlns:a16="http://schemas.microsoft.com/office/drawing/2014/main" id="{E1C6EB53-BEE0-41D0-B5AF-A18106363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758" y="1327674"/>
                        <a:ext cx="1165858" cy="497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4">
            <a:extLst>
              <a:ext uri="{FF2B5EF4-FFF2-40B4-BE49-F238E27FC236}">
                <a16:creationId xmlns:a16="http://schemas.microsoft.com/office/drawing/2014/main" id="{80EA0F4E-BEC2-4331-8924-B5AED3C1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56531"/>
              </p:ext>
            </p:extLst>
          </p:nvPr>
        </p:nvGraphicFramePr>
        <p:xfrm>
          <a:off x="9044904" y="2402499"/>
          <a:ext cx="10620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4" name="Equation" r:id="rId34" imgW="393480" imgH="177480" progId="Equation.DSMT4">
                  <p:embed/>
                </p:oleObj>
              </mc:Choice>
              <mc:Fallback>
                <p:oleObj name="Equation" r:id="rId34" imgW="393480" imgH="177480" progId="Equation.DSMT4">
                  <p:embed/>
                  <p:pic>
                    <p:nvPicPr>
                      <p:cNvPr id="64" name="Object 44">
                        <a:extLst>
                          <a:ext uri="{FF2B5EF4-FFF2-40B4-BE49-F238E27FC236}">
                            <a16:creationId xmlns:a16="http://schemas.microsoft.com/office/drawing/2014/main" id="{D280EC10-DF00-445B-B1AA-1D518DF30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904" y="2402499"/>
                        <a:ext cx="10620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FDD23A7-90A4-48F2-9EA1-8C6C335A6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61343"/>
              </p:ext>
            </p:extLst>
          </p:nvPr>
        </p:nvGraphicFramePr>
        <p:xfrm>
          <a:off x="8128000" y="3027363"/>
          <a:ext cx="890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5" name="Equation" r:id="rId36" imgW="406080" imgH="177480" progId="Equation.DSMT4">
                  <p:embed/>
                </p:oleObj>
              </mc:Choice>
              <mc:Fallback>
                <p:oleObj name="Equation" r:id="rId36" imgW="406080" imgH="177480" progId="Equation.DSMT4">
                  <p:embed/>
                  <p:pic>
                    <p:nvPicPr>
                      <p:cNvPr id="65" name="Object 41">
                        <a:extLst>
                          <a:ext uri="{FF2B5EF4-FFF2-40B4-BE49-F238E27FC236}">
                            <a16:creationId xmlns:a16="http://schemas.microsoft.com/office/drawing/2014/main" id="{4DD7E4B7-665F-4554-8966-D79BB8C75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3027363"/>
                        <a:ext cx="8905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25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</TotalTime>
  <Words>914</Words>
  <Application>Microsoft Office PowerPoint</Application>
  <PresentationFormat>宽屏</PresentationFormat>
  <Paragraphs>270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3" baseType="lpstr">
      <vt:lpstr>等线</vt:lpstr>
      <vt:lpstr>等线 Light</vt:lpstr>
      <vt:lpstr>黑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主题​​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XZ</dc:creator>
  <cp:lastModifiedBy>WangXZ</cp:lastModifiedBy>
  <cp:revision>74</cp:revision>
  <dcterms:created xsi:type="dcterms:W3CDTF">2021-12-19T01:19:24Z</dcterms:created>
  <dcterms:modified xsi:type="dcterms:W3CDTF">2022-04-22T09:30:50Z</dcterms:modified>
</cp:coreProperties>
</file>